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3C18" w:rsidRPr="002E2E2C" w:rsidRDefault="00B33C18" w:rsidP="00B33C18">
      <w:pPr>
        <w:pStyle w:val="ac"/>
        <w:jc w:val="center"/>
        <w:rPr>
          <w:b/>
        </w:rPr>
      </w:pPr>
      <w:r w:rsidRPr="002E2E2C">
        <w:rPr>
          <w:b/>
        </w:rPr>
        <w:t>Инструкция по выполнению работы</w:t>
      </w:r>
    </w:p>
    <w:p w:rsidR="00B33C18" w:rsidRDefault="00B33C18" w:rsidP="00B33C18">
      <w:pPr>
        <w:pStyle w:val="ac"/>
      </w:pPr>
    </w:p>
    <w:p w:rsidR="00B33C18" w:rsidRDefault="00B33C18" w:rsidP="00B33C18">
      <w:pPr>
        <w:pStyle w:val="ac"/>
      </w:pPr>
    </w:p>
    <w:p w:rsidR="00B33C18" w:rsidRPr="00007F93" w:rsidRDefault="00B33C18" w:rsidP="00B33C18">
      <w:pPr>
        <w:pStyle w:val="ac"/>
        <w:spacing w:after="240"/>
      </w:pPr>
      <w:r w:rsidRPr="00007F93">
        <w:t xml:space="preserve">1. </w:t>
      </w:r>
      <w:r w:rsidR="00E232CE" w:rsidRPr="00007F93">
        <w:t xml:space="preserve">Работа состоит из двух частей. В первой части </w:t>
      </w:r>
      <w:r w:rsidR="00E232CE">
        <w:t>11</w:t>
      </w:r>
      <w:r w:rsidR="00E232CE" w:rsidRPr="00007F93">
        <w:t xml:space="preserve"> заданий, во второй – </w:t>
      </w:r>
      <w:r w:rsidR="00E232CE">
        <w:t>4</w:t>
      </w:r>
      <w:r w:rsidR="00E232CE" w:rsidRPr="00007F93">
        <w:t xml:space="preserve">. На выполнение всей работы отводится </w:t>
      </w:r>
      <w:r w:rsidR="00E232CE">
        <w:t>180</w:t>
      </w:r>
      <w:r w:rsidR="00E232CE" w:rsidRPr="00007F93">
        <w:t xml:space="preserve"> </w:t>
      </w:r>
      <w:r w:rsidR="00E232CE">
        <w:t>минут</w:t>
      </w:r>
      <w:r w:rsidR="00E232CE" w:rsidRPr="00007F93">
        <w:t>. Время на выполнение первой части</w:t>
      </w:r>
      <w:r w:rsidR="00E232CE">
        <w:t xml:space="preserve"> ограничено – на нее отводится 60</w:t>
      </w:r>
      <w:r w:rsidR="00E232CE" w:rsidRPr="00007F93">
        <w:t xml:space="preserve"> минут.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2. При выполнении заданий первой части нужно указывать только ответы. 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D40FC">
        <w:rPr>
          <w:rFonts w:ascii="Times New Roman" w:hAnsi="Times New Roman" w:cs="Times New Roman"/>
          <w:sz w:val="28"/>
          <w:szCs w:val="28"/>
        </w:rPr>
        <w:t>если к заданию приводятся варианты ответов (четыре ответа, из них</w:t>
      </w:r>
      <w:proofErr w:type="gramEnd"/>
    </w:p>
    <w:p w:rsidR="002D40FC" w:rsidRPr="002D40FC" w:rsidRDefault="002D40FC" w:rsidP="002D40FC">
      <w:pPr>
        <w:pStyle w:val="a3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ерный только один), то надо обвести кружком номер выбранного ответа;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если ответы к заданию не приводятся, то полученный ответ надо</w:t>
      </w:r>
    </w:p>
    <w:p w:rsidR="002D40FC" w:rsidRPr="002D40FC" w:rsidRDefault="002D40FC" w:rsidP="002D40FC">
      <w:pPr>
        <w:pStyle w:val="a3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писать в отведенном для этого месте;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D40FC">
        <w:rPr>
          <w:rFonts w:ascii="Times New Roman" w:hAnsi="Times New Roman" w:cs="Times New Roman"/>
          <w:sz w:val="28"/>
          <w:szCs w:val="28"/>
        </w:rPr>
        <w:t>если требуется соотнести некоторые объекты (например, графики,</w:t>
      </w:r>
      <w:proofErr w:type="gramEnd"/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обозначенные буквами</w:t>
      </w:r>
      <w:proofErr w:type="gramStart"/>
      <w:r w:rsidRPr="002D40FC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2D40FC">
        <w:rPr>
          <w:rFonts w:ascii="Times New Roman" w:hAnsi="Times New Roman" w:cs="Times New Roman"/>
          <w:sz w:val="28"/>
          <w:szCs w:val="28"/>
        </w:rPr>
        <w:t>, Б, В, и формулы, обозначенные цифрами 1, 2, 3, 4, то впишите в приведенную в ответе таблицу под каждой буквой соответствующую цифру.</w:t>
      </w:r>
    </w:p>
    <w:p w:rsidR="00B33C18" w:rsidRPr="00007F93" w:rsidRDefault="00B33C18" w:rsidP="00B33C18">
      <w:pPr>
        <w:pStyle w:val="ac"/>
        <w:spacing w:after="240"/>
      </w:pPr>
      <w:r w:rsidRPr="00007F93">
        <w:t>3. Если вы ошиблись при выборе ответа, то зачеркните отмеченную цифру и обведите нужную:</w:t>
      </w:r>
    </w:p>
    <w:p w:rsidR="00B33C18" w:rsidRPr="00007F93" w:rsidRDefault="00A7284F" w:rsidP="00B33C18">
      <w:pPr>
        <w:pStyle w:val="aa"/>
        <w:tabs>
          <w:tab w:val="left" w:pos="284"/>
        </w:tabs>
        <w:spacing w:after="240"/>
        <w:ind w:left="372" w:right="-142" w:hanging="372"/>
        <w:rPr>
          <w:sz w:val="28"/>
          <w:szCs w:val="28"/>
        </w:rPr>
      </w:pPr>
      <w:r>
        <w:rPr>
          <w:noProof/>
          <w:sz w:val="28"/>
          <w:szCs w:val="28"/>
        </w:rPr>
        <w:pict>
          <v:oval id="_x0000_s2007" style="position:absolute;left:0;text-align:left;margin-left:342.3pt;margin-top:25.65pt;width:19.95pt;height:19.95pt;z-index:251652608" filled="f" strokeweight="1.5pt"/>
        </w:pict>
      </w:r>
      <w:r>
        <w:rPr>
          <w:noProof/>
          <w:sz w:val="28"/>
          <w:szCs w:val="28"/>
        </w:rPr>
        <w:pict>
          <v:group id="_x0000_s2008" style="position:absolute;left:0;text-align:left;margin-left:140.1pt;margin-top:25.65pt;width:18.15pt;height:22.2pt;z-index:251653632" coordorigin="4465,10104" coordsize="642,786">
            <v:oval id="_x0000_s2009" style="position:absolute;left:4465;top:10194;width:642;height:642" filled="f" strokeweight="1.5pt"/>
            <v:line id="_x0000_s2010" style="position:absolute" from="4501,10182" to="5101,10836" strokeweight="1.5pt"/>
            <v:line id="_x0000_s2011" style="position:absolute;flip:x" from="4513,10104" to="5065,10890" strokeweight="1.5pt"/>
          </v:group>
        </w:pict>
      </w:r>
    </w:p>
    <w:p w:rsidR="00B33C18" w:rsidRPr="00007F93" w:rsidRDefault="00B33C18" w:rsidP="00B33C18">
      <w:pPr>
        <w:pStyle w:val="aa"/>
        <w:tabs>
          <w:tab w:val="left" w:pos="284"/>
        </w:tabs>
        <w:spacing w:after="240"/>
        <w:ind w:left="372" w:right="-142" w:hanging="372"/>
        <w:rPr>
          <w:sz w:val="28"/>
          <w:szCs w:val="28"/>
        </w:rPr>
      </w:pPr>
      <w:r w:rsidRPr="00007F93">
        <w:rPr>
          <w:sz w:val="28"/>
          <w:szCs w:val="28"/>
        </w:rPr>
        <w:tab/>
        <w:t xml:space="preserve"> 1)   26 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 2)     20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3)  15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 4)   10</w:t>
      </w:r>
    </w:p>
    <w:p w:rsidR="002D40FC" w:rsidRPr="002D40FC" w:rsidRDefault="00B33C18" w:rsidP="002D40FC">
      <w:pPr>
        <w:pStyle w:val="af"/>
        <w:spacing w:after="0"/>
        <w:ind w:left="0" w:right="-142"/>
        <w:rPr>
          <w:rFonts w:ascii="Times New Roman" w:hAnsi="Times New Roman" w:cs="Times New Roman"/>
          <w:sz w:val="28"/>
          <w:szCs w:val="28"/>
        </w:rPr>
      </w:pPr>
      <w:r w:rsidRPr="00007F93">
        <w:rPr>
          <w:szCs w:val="28"/>
        </w:rPr>
        <w:t xml:space="preserve">     </w:t>
      </w:r>
      <w:r w:rsidR="002D40FC" w:rsidRPr="002D40FC">
        <w:rPr>
          <w:rFonts w:ascii="Times New Roman" w:hAnsi="Times New Roman" w:cs="Times New Roman"/>
          <w:sz w:val="28"/>
          <w:szCs w:val="28"/>
        </w:rPr>
        <w:t>В случае записи неверного ответа зачеркните его и запишите новый:</w:t>
      </w:r>
    </w:p>
    <w:p w:rsidR="002D40FC" w:rsidRPr="002D40FC" w:rsidRDefault="00A7284F" w:rsidP="002D40FC">
      <w:pPr>
        <w:ind w:right="-14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line id="_x0000_s9785" style="position:absolute;left:0;text-align:left;flip:y;z-index:251700736;mso-wrap-edited:f" from="248.25pt,3.25pt" to="286.95pt,20.65pt" strokeweight="1.25pt"/>
        </w:pict>
      </w:r>
      <w:r w:rsidR="002D40FC" w:rsidRPr="002D40FC">
        <w:rPr>
          <w:rFonts w:ascii="Times New Roman" w:hAnsi="Times New Roman" w:cs="Times New Roman"/>
          <w:sz w:val="28"/>
          <w:szCs w:val="28"/>
        </w:rPr>
        <w:t>Ответ:</w:t>
      </w:r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 </w:t>
      </w:r>
      <w:proofErr w:type="spellStart"/>
      <w:r w:rsidR="002D40FC" w:rsidRPr="002D40FC">
        <w:rPr>
          <w:rFonts w:ascii="Times New Roman" w:hAnsi="Times New Roman" w:cs="Times New Roman"/>
          <w:i/>
          <w:iCs/>
          <w:sz w:val="28"/>
          <w:szCs w:val="28"/>
          <w:u w:val="single"/>
        </w:rPr>
        <w:t>х</w:t>
      </w:r>
      <w:proofErr w:type="spellEnd"/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= – 12    </w:t>
      </w:r>
      <w:proofErr w:type="spellStart"/>
      <w:r w:rsidR="002D40FC" w:rsidRPr="002D40FC">
        <w:rPr>
          <w:rFonts w:ascii="Times New Roman" w:hAnsi="Times New Roman" w:cs="Times New Roman"/>
          <w:i/>
          <w:iCs/>
          <w:sz w:val="28"/>
          <w:szCs w:val="28"/>
          <w:u w:val="single"/>
        </w:rPr>
        <w:t>х</w:t>
      </w:r>
      <w:proofErr w:type="spellEnd"/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= 3</w:t>
      </w:r>
    </w:p>
    <w:p w:rsidR="00B33C18" w:rsidRPr="00007F93" w:rsidRDefault="00B33C18" w:rsidP="00B33C18">
      <w:pPr>
        <w:spacing w:after="240"/>
        <w:ind w:right="-142"/>
        <w:jc w:val="both"/>
        <w:rPr>
          <w:szCs w:val="28"/>
        </w:rPr>
      </w:pPr>
    </w:p>
    <w:p w:rsidR="00B33C18" w:rsidRPr="00007F93" w:rsidRDefault="00B33C18" w:rsidP="00B33C18">
      <w:pPr>
        <w:pStyle w:val="ac"/>
        <w:spacing w:after="240"/>
      </w:pPr>
      <w:r w:rsidRPr="00007F93">
        <w:t xml:space="preserve">4. Все необходимые вычисления, преобразования и пр. выполняйте в черновике. Если  задание содержит рисунок, то на нем можно проводить нужные линии, отмечать точки. </w:t>
      </w:r>
    </w:p>
    <w:p w:rsidR="00B33C18" w:rsidRPr="00007F93" w:rsidRDefault="00B33C18" w:rsidP="00B33C18">
      <w:pPr>
        <w:pStyle w:val="ac"/>
        <w:spacing w:after="240"/>
      </w:pPr>
      <w:r w:rsidRPr="00007F93">
        <w:t>5. Задания второй части выполняются на отдельных листах с записью хода решения. Текст задания можно не переписывать, необходимо лишь указать его номер.</w:t>
      </w:r>
    </w:p>
    <w:p w:rsidR="00B33C18" w:rsidRPr="00100FAF" w:rsidRDefault="00B33C18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14D3E" w:rsidRPr="00100FAF" w:rsidRDefault="00514D3E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14D3E" w:rsidRDefault="00514D3E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F2116" w:rsidRDefault="007F2116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F2116" w:rsidRDefault="007F2116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F2116" w:rsidRPr="00100FAF" w:rsidRDefault="007F2116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A2999" w:rsidRPr="007A2999" w:rsidRDefault="007A2999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7A2999">
        <w:rPr>
          <w:rFonts w:ascii="Times New Roman" w:hAnsi="Times New Roman" w:cs="Times New Roman"/>
          <w:i/>
          <w:iCs/>
          <w:sz w:val="28"/>
          <w:szCs w:val="28"/>
        </w:rPr>
        <w:lastRenderedPageBreak/>
        <w:t>Желаем успеха!</w:t>
      </w:r>
    </w:p>
    <w:p w:rsidR="00B33C18" w:rsidRPr="007426F0" w:rsidRDefault="00B33C18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9573E" w:rsidRDefault="00D030A4" w:rsidP="008851A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030A4">
        <w:rPr>
          <w:rFonts w:ascii="Times New Roman" w:hAnsi="Times New Roman" w:cs="Times New Roman"/>
          <w:sz w:val="28"/>
          <w:szCs w:val="28"/>
        </w:rPr>
        <w:t xml:space="preserve">Вариант </w:t>
      </w:r>
      <w:r w:rsidRPr="00D030A4"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880A53" w:rsidRPr="008851AD" w:rsidRDefault="00880A53" w:rsidP="00D030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1AD">
        <w:rPr>
          <w:rFonts w:ascii="Times New Roman" w:hAnsi="Times New Roman" w:cs="Times New Roman"/>
          <w:b/>
          <w:sz w:val="28"/>
          <w:szCs w:val="28"/>
        </w:rPr>
        <w:t>Часть 1</w:t>
      </w:r>
    </w:p>
    <w:p w:rsidR="00D030A4" w:rsidRPr="00915322" w:rsidRDefault="001E6A3D" w:rsidP="004D2E8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</w:t>
      </w:r>
      <m:oMath>
        <m:f>
          <m:fPr>
            <m:ctrlPr>
              <w:rPr>
                <w:rFonts w:ascii="Cambria Math" w:hAnsi="Cambria Math" w:cs="Times New Roman"/>
                <w:i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34"/>
                <w:szCs w:val="34"/>
              </w:rPr>
              <m:t>-6,6</m:t>
            </m:r>
          </m:num>
          <m:den>
            <m:r>
              <w:rPr>
                <w:rFonts w:ascii="Cambria Math" w:hAnsi="Cambria Math" w:cs="Times New Roman"/>
                <w:sz w:val="34"/>
                <w:szCs w:val="34"/>
              </w:rPr>
              <m:t>-1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34"/>
                <w:szCs w:val="34"/>
              </w:rPr>
              <m:t>-1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3</m:t>
                </m:r>
              </m:den>
            </m:f>
          </m:den>
        </m:f>
      </m:oMath>
    </w:p>
    <w:p w:rsidR="00915322" w:rsidRPr="007A2999" w:rsidRDefault="00915322" w:rsidP="00A76C71">
      <w:pPr>
        <w:pStyle w:val="a3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–2,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2) 1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3) 2,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4) – 12</w:t>
      </w:r>
    </w:p>
    <w:p w:rsidR="007A2999" w:rsidRDefault="007A2999" w:rsidP="007A2999">
      <w:pPr>
        <w:pStyle w:val="a3"/>
        <w:ind w:left="108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4D2E83" w:rsidRDefault="00C54124" w:rsidP="004D2E8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сахарной свеклы выходит 16% сахара. Сколько сахара получится из 625 т свеклы?</w:t>
      </w:r>
    </w:p>
    <w:p w:rsidR="00C54124" w:rsidRDefault="005A71E3" w:rsidP="005A71E3">
      <w:pPr>
        <w:pStyle w:val="a3"/>
        <w:ind w:left="141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C54124">
        <w:rPr>
          <w:rFonts w:ascii="Times New Roman" w:hAnsi="Times New Roman" w:cs="Times New Roman"/>
          <w:sz w:val="28"/>
          <w:szCs w:val="28"/>
        </w:rPr>
        <w:t>50</w:t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  <w:t>2) 100</w:t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  <w:t>3) 120</w:t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  <w:t>4) 56</w:t>
      </w:r>
    </w:p>
    <w:p w:rsidR="007A2999" w:rsidRPr="00C54124" w:rsidRDefault="007A2999" w:rsidP="005A71E3">
      <w:pPr>
        <w:pStyle w:val="a3"/>
        <w:ind w:left="1418"/>
        <w:jc w:val="both"/>
        <w:rPr>
          <w:rFonts w:ascii="Times New Roman" w:hAnsi="Times New Roman" w:cs="Times New Roman"/>
          <w:sz w:val="28"/>
          <w:szCs w:val="28"/>
        </w:rPr>
      </w:pPr>
    </w:p>
    <w:p w:rsidR="00F906EB" w:rsidRDefault="00D061A9" w:rsidP="00D061A9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061A9">
        <w:rPr>
          <w:rFonts w:ascii="Times New Roman" w:hAnsi="Times New Roman" w:cs="Times New Roman"/>
          <w:sz w:val="28"/>
          <w:szCs w:val="28"/>
        </w:rPr>
        <w:t>Для каждой функции  укажите соответствующий ей график</w:t>
      </w:r>
    </w:p>
    <w:p w:rsidR="00096914" w:rsidRDefault="00096914" w:rsidP="00096914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9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91"/>
        <w:gridCol w:w="5471"/>
      </w:tblGrid>
      <w:tr w:rsidR="00F906EB" w:rsidTr="00E057BE">
        <w:tc>
          <w:tcPr>
            <w:tcW w:w="4491" w:type="dxa"/>
          </w:tcPr>
          <w:p w:rsidR="00F906EB" w:rsidRPr="00D061A9" w:rsidRDefault="00F906EB" w:rsidP="00A76C71">
            <w:pPr>
              <w:pStyle w:val="a3"/>
              <w:numPr>
                <w:ilvl w:val="0"/>
                <w:numId w:val="12"/>
              </w:numPr>
              <w:ind w:left="698" w:hanging="425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-x+2</m:t>
              </m:r>
            </m:oMath>
          </w:p>
          <w:p w:rsidR="00F906EB" w:rsidRPr="00D061A9" w:rsidRDefault="00F906EB" w:rsidP="00A76C71">
            <w:pPr>
              <w:pStyle w:val="a3"/>
              <w:numPr>
                <w:ilvl w:val="0"/>
                <w:numId w:val="12"/>
              </w:numPr>
              <w:ind w:left="698" w:hanging="425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0,5x+2</m:t>
              </m:r>
            </m:oMath>
          </w:p>
          <w:p w:rsidR="00F906EB" w:rsidRPr="00D061A9" w:rsidRDefault="00F906EB" w:rsidP="00A76C71">
            <w:pPr>
              <w:pStyle w:val="a3"/>
              <w:numPr>
                <w:ilvl w:val="0"/>
                <w:numId w:val="12"/>
              </w:numPr>
              <w:ind w:left="698" w:hanging="425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2</m:t>
              </m:r>
            </m:oMath>
          </w:p>
          <w:p w:rsidR="00F906EB" w:rsidRPr="00D061A9" w:rsidRDefault="00F906EB" w:rsidP="00A76C71">
            <w:pPr>
              <w:pStyle w:val="a3"/>
              <w:numPr>
                <w:ilvl w:val="0"/>
                <w:numId w:val="12"/>
              </w:numPr>
              <w:ind w:left="698" w:hanging="425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-2x+3</m:t>
              </m:r>
            </m:oMath>
            <w:r w:rsidRPr="00D061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F906EB" w:rsidRDefault="00F906EB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57BE" w:rsidRDefault="00E057BE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57BE" w:rsidRDefault="00E057BE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71" w:type="dxa"/>
          </w:tcPr>
          <w:p w:rsidR="00F906EB" w:rsidRPr="00F906EB" w:rsidRDefault="00A7284F" w:rsidP="00A76C71">
            <w:pPr>
              <w:pStyle w:val="a3"/>
              <w:numPr>
                <w:ilvl w:val="0"/>
                <w:numId w:val="13"/>
              </w:numPr>
              <w:ind w:hanging="68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group id="_x0000_s9810" style="position:absolute;left:0;text-align:left;margin-left:22.75pt;margin-top:3pt;width:87.65pt;height:103.55pt;z-index:251709952;mso-position-horizontal-relative:text;mso-position-vertical-relative:text" coordorigin="4935,8104" coordsize="1753,2071">
                  <v:group id="_x0000_s1294" style="position:absolute;left:4935;top:8104;width:1753;height:2071" coordorigin="1709,11988" coordsize="2051,2587" o:regroupid="11">
                    <v:line id="_x0000_s1295" style="position:absolute;flip:y" from="2616,12115" to="2616,14575" strokeweight="1.25pt">
                      <v:stroke endarrow="classic" endarrowwidth="narrow" endarrowlength="long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296" type="#_x0000_t202" style="position:absolute;left:2385;top:14049;width:171;height:232" filled="f" stroked="f">
                      <v:textbox style="mso-next-textbox:#_x0000_s1296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297" style="position:absolute;flip:y" from="1742,13991" to="3710,13995" strokeweight="1.25pt">
                      <v:stroke endarrow="classic" endarrowwidth="narrow" endarrowlength="long"/>
                    </v:line>
                    <v:shape id="_x0000_s1298" type="#_x0000_t202" style="position:absolute;left:2686;top:12006;width:185;height:277" stroked="f">
                      <v:textbox style="mso-next-textbox:#_x0000_s1298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99" type="#_x0000_t202" style="position:absolute;left:3560;top:14069;width:200;height:256;flip:x" filled="f" stroked="f">
                      <v:textbox style="mso-next-textbox:#_x0000_s1299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300" style="position:absolute;left:1709;top:11988;width:2044;height:2570" coordorigin="1716,12000" coordsize="2044,2570">
                      <v:line id="_x0000_s1301" style="position:absolute;rotation:-90" from="2747,13576" to="2748,15563" strokeweight="1pt">
                        <v:stroke dashstyle="1 1" endcap="round"/>
                      </v:line>
                      <v:line id="_x0000_s1302" style="position:absolute;rotation:-90" from="2719,13016" to="2720,15003" strokeweight="1pt">
                        <v:stroke dashstyle="1 1" endcap="round"/>
                      </v:line>
                      <v:line id="_x0000_s1303" style="position:absolute;rotation:-90" from="2743,12724" to="2743,14712" strokeweight="1pt">
                        <v:stroke dashstyle="1 1" endcap="round"/>
                      </v:line>
                      <v:line id="_x0000_s1304" style="position:absolute;rotation:-90" from="2742,12441" to="2743,14428" strokeweight="1pt">
                        <v:stroke dashstyle="1 1" endcap="round"/>
                      </v:line>
                      <v:line id="_x0000_s1305" style="position:absolute;rotation:-90" from="2742,12157" to="2743,14144" strokeweight="1pt">
                        <v:stroke dashstyle="1 1" endcap="round"/>
                      </v:line>
                      <v:line id="_x0000_s1306" style="position:absolute;rotation:-90" from="2742,11589" to="2743,13576" strokeweight="1pt">
                        <v:stroke dashstyle="1 1" endcap="round"/>
                      </v:line>
                      <v:line id="_x0000_s1307" style="position:absolute;rotation:-90" from="2742,11873" to="2743,13860" strokeweight="1pt">
                        <v:stroke dashstyle="1 1" endcap="round"/>
                      </v:line>
                      <v:line id="_x0000_s1308" style="position:absolute;rotation:-90" from="2738,11278" to="2738,13322" strokeweight="1pt">
                        <v:stroke dashstyle="1 1" endcap="round"/>
                      </v:line>
                      <v:line id="_x0000_s1309" style="position:absolute;rotation:-90" from="2742,13293" to="2743,15280" strokeweight="1pt">
                        <v:stroke dashstyle="1 1" endcap="round"/>
                      </v:line>
                      <v:line id="_x0000_s1310" style="position:absolute" from="1730,12000" to="1730,14515" strokeweight="1pt">
                        <v:stroke dashstyle="1 1" endcap="round"/>
                      </v:line>
                      <v:line id="_x0000_s1311" style="position:absolute" from="2014,12000" to="2014,14515" strokeweight="1pt">
                        <v:stroke dashstyle="1 1" endcap="round"/>
                      </v:line>
                      <v:line id="_x0000_s1312" style="position:absolute" from="2597,12000" to="2597,14521" strokeweight="1pt">
                        <v:stroke dashstyle="1 1" endcap="round"/>
                      </v:line>
                      <v:line id="_x0000_s1313" style="position:absolute" from="2866,12049" to="2866,14564" strokeweight="1pt">
                        <v:stroke dashstyle="1 1" endcap="round"/>
                      </v:line>
                      <v:line id="_x0000_s1314" style="position:absolute" from="3150,12049" to="3150,14564" strokeweight="1pt">
                        <v:stroke dashstyle="1 1" endcap="round"/>
                      </v:line>
                      <v:line id="_x0000_s1315" style="position:absolute" from="3434,12049" to="3434,14564" strokeweight="1pt">
                        <v:stroke dashstyle="1 1" endcap="round"/>
                      </v:line>
                      <v:line id="_x0000_s1316" style="position:absolute" from="3737,12049" to="3737,14564" strokeweight="1pt">
                        <v:stroke dashstyle="1 1" endcap="round"/>
                      </v:line>
                      <v:line id="_x0000_s1317" style="position:absolute" from="2298,12006" to="2298,14521" strokeweight="1pt">
                        <v:stroke dashstyle="1 1"/>
                      </v:line>
                    </v:group>
                    <v:shape id="_x0000_s1318" type="#_x0000_t202" style="position:absolute;left:2686;top:13600;width:171;height:232" filled="f" stroked="f">
                      <v:textbox style="mso-next-textbox:#_x0000_s1318" inset="0,0,0,0">
                        <w:txbxContent>
                          <w:p w:rsidR="002E137F" w:rsidRPr="00C26380" w:rsidRDefault="002E137F" w:rsidP="00F906E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319" type="#_x0000_t202" style="position:absolute;left:2776;top:14042;width:171;height:232" filled="f" stroked="f">
                      <v:textbox style="mso-next-textbox:#_x0000_s1319" inset="0,0,0,0">
                        <w:txbxContent>
                          <w:p w:rsidR="002E137F" w:rsidRPr="00C26380" w:rsidRDefault="002E137F" w:rsidP="00F906E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320" type="#_x0000_t32" style="position:absolute;left:5432;top:8396;width:649;height:1519" o:connectortype="straight" o:regroupid="11" strokeweight="1.5pt"/>
                </v:group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group id="_x0000_s9811" style="position:absolute;left:0;text-align:left;margin-left:142.2pt;margin-top:1.05pt;width:87.65pt;height:103.55pt;z-index:251713024;mso-position-horizontal-relative:text;mso-position-vertical-relative:text" coordorigin="7177,8095" coordsize="1753,2071">
                  <v:group id="_x0000_s1349" style="position:absolute;left:7177;top:8095;width:1753;height:2071" coordorigin="1709,11988" coordsize="2051,2587" o:regroupid="12">
                    <v:line id="_x0000_s1350" style="position:absolute;flip:y" from="2616,12115" to="2616,14575" strokeweight="1.25pt">
                      <v:stroke endarrow="classic" endarrowwidth="narrow" endarrowlength="long"/>
                    </v:line>
                    <v:shape id="_x0000_s1351" type="#_x0000_t202" style="position:absolute;left:2385;top:14049;width:171;height:232" filled="f" stroked="f">
                      <v:textbox style="mso-next-textbox:#_x0000_s1351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352" style="position:absolute;flip:y" from="1742,13991" to="3710,13995" strokeweight="1.25pt">
                      <v:stroke endarrow="classic" endarrowwidth="narrow" endarrowlength="long"/>
                    </v:line>
                    <v:shape id="_x0000_s1353" type="#_x0000_t202" style="position:absolute;left:2686;top:12006;width:185;height:277" stroked="f">
                      <v:textbox style="mso-next-textbox:#_x0000_s1353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354" type="#_x0000_t202" style="position:absolute;left:3560;top:14069;width:200;height:256;flip:x" filled="f" stroked="f">
                      <v:textbox style="mso-next-textbox:#_x0000_s1354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355" style="position:absolute;left:1709;top:11988;width:2044;height:2570" coordorigin="1716,12000" coordsize="2044,2570">
                      <v:line id="_x0000_s1356" style="position:absolute;rotation:-90" from="2747,13576" to="2748,15563" strokeweight="1pt">
                        <v:stroke dashstyle="1 1" endcap="round"/>
                      </v:line>
                      <v:line id="_x0000_s1357" style="position:absolute;rotation:-90" from="2719,13016" to="2720,15003" strokeweight="1pt">
                        <v:stroke dashstyle="1 1" endcap="round"/>
                      </v:line>
                      <v:line id="_x0000_s1358" style="position:absolute;rotation:-90" from="2743,12724" to="2743,14712" strokeweight="1pt">
                        <v:stroke dashstyle="1 1" endcap="round"/>
                      </v:line>
                      <v:line id="_x0000_s1359" style="position:absolute;rotation:-90" from="2742,12441" to="2743,14428" strokeweight="1pt">
                        <v:stroke dashstyle="1 1" endcap="round"/>
                      </v:line>
                      <v:line id="_x0000_s1360" style="position:absolute;rotation:-90" from="2742,12157" to="2743,14144" strokeweight="1pt">
                        <v:stroke dashstyle="1 1" endcap="round"/>
                      </v:line>
                      <v:line id="_x0000_s1361" style="position:absolute;rotation:-90" from="2742,11589" to="2743,13576" strokeweight="1pt">
                        <v:stroke dashstyle="1 1" endcap="round"/>
                      </v:line>
                      <v:line id="_x0000_s1362" style="position:absolute;rotation:-90" from="2742,11873" to="2743,13860" strokeweight="1pt">
                        <v:stroke dashstyle="1 1" endcap="round"/>
                      </v:line>
                      <v:line id="_x0000_s1363" style="position:absolute;rotation:-90" from="2738,11278" to="2738,13322" strokeweight="1pt">
                        <v:stroke dashstyle="1 1" endcap="round"/>
                      </v:line>
                      <v:line id="_x0000_s1364" style="position:absolute;rotation:-90" from="2742,13293" to="2743,15280" strokeweight="1pt">
                        <v:stroke dashstyle="1 1" endcap="round"/>
                      </v:line>
                      <v:line id="_x0000_s1365" style="position:absolute" from="1730,12000" to="1730,14515" strokeweight="1pt">
                        <v:stroke dashstyle="1 1" endcap="round"/>
                      </v:line>
                      <v:line id="_x0000_s1366" style="position:absolute" from="2014,12000" to="2014,14515" strokeweight="1pt">
                        <v:stroke dashstyle="1 1" endcap="round"/>
                      </v:line>
                      <v:line id="_x0000_s1367" style="position:absolute" from="2597,12000" to="2597,14521" strokeweight="1pt">
                        <v:stroke dashstyle="1 1" endcap="round"/>
                      </v:line>
                      <v:line id="_x0000_s1368" style="position:absolute" from="2866,12049" to="2866,14564" strokeweight="1pt">
                        <v:stroke dashstyle="1 1" endcap="round"/>
                      </v:line>
                      <v:line id="_x0000_s1369" style="position:absolute" from="3150,12049" to="3150,14564" strokeweight="1pt">
                        <v:stroke dashstyle="1 1" endcap="round"/>
                      </v:line>
                      <v:line id="_x0000_s1370" style="position:absolute" from="3434,12049" to="3434,14564" strokeweight="1pt">
                        <v:stroke dashstyle="1 1" endcap="round"/>
                      </v:line>
                      <v:line id="_x0000_s1371" style="position:absolute" from="3737,12049" to="3737,14564" strokeweight="1pt">
                        <v:stroke dashstyle="1 1" endcap="round"/>
                      </v:line>
                      <v:line id="_x0000_s1372" style="position:absolute" from="2298,12006" to="2298,14521" strokeweight="1pt">
                        <v:stroke dashstyle="1 1"/>
                      </v:line>
                    </v:group>
                    <v:shape id="_x0000_s1373" type="#_x0000_t202" style="position:absolute;left:2686;top:13600;width:171;height:232" filled="f" stroked="f">
                      <v:textbox style="mso-next-textbox:#_x0000_s1373" inset="0,0,0,0">
                        <w:txbxContent>
                          <w:p w:rsidR="002E137F" w:rsidRPr="00C26380" w:rsidRDefault="002E137F" w:rsidP="00F906E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374" type="#_x0000_t202" style="position:absolute;left:2776;top:14042;width:171;height:232" filled="f" stroked="f">
                      <v:textbox style="mso-next-textbox:#_x0000_s1374" inset="0,0,0,0">
                        <w:txbxContent>
                          <w:p w:rsidR="002E137F" w:rsidRPr="00C26380" w:rsidRDefault="002E137F" w:rsidP="00F906E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1375" type="#_x0000_t32" style="position:absolute;left:7264;top:8876;width:1452;height:653;flip:x" o:connectortype="straight" o:regroupid="12" strokeweight="1.5pt"/>
                </v:group>
              </w:pict>
            </w:r>
            <w:r w:rsidR="00F906E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</w:t>
            </w:r>
            <w:r w:rsidR="005A71E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B107C">
              <w:rPr>
                <w:rFonts w:ascii="Times New Roman" w:hAnsi="Times New Roman" w:cs="Times New Roman"/>
                <w:sz w:val="28"/>
                <w:szCs w:val="28"/>
              </w:rPr>
              <w:t xml:space="preserve">2)                         </w:t>
            </w:r>
            <w:r w:rsidR="005A71E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F906EB" w:rsidRDefault="00F906EB" w:rsidP="00F906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06EB" w:rsidRDefault="00F906EB" w:rsidP="00F906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06EB" w:rsidRDefault="00F906EB" w:rsidP="00F906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06EB" w:rsidRDefault="00F906EB" w:rsidP="00F906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06EB" w:rsidRPr="00F906EB" w:rsidRDefault="00F906EB" w:rsidP="00F906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906EB" w:rsidTr="00E057BE">
        <w:tc>
          <w:tcPr>
            <w:tcW w:w="4491" w:type="dxa"/>
          </w:tcPr>
          <w:p w:rsidR="00F906EB" w:rsidRDefault="00F906EB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06EB" w:rsidRDefault="00F906EB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a9"/>
              <w:tblpPr w:leftFromText="180" w:rightFromText="180" w:vertAnchor="text" w:horzAnchor="margin" w:tblpXSpec="center" w:tblpY="-50"/>
              <w:tblOverlap w:val="never"/>
              <w:tblW w:w="0" w:type="auto"/>
              <w:tblLook w:val="04A0"/>
            </w:tblPr>
            <w:tblGrid>
              <w:gridCol w:w="737"/>
              <w:gridCol w:w="721"/>
              <w:gridCol w:w="659"/>
              <w:gridCol w:w="731"/>
            </w:tblGrid>
            <w:tr w:rsidR="00F906EB" w:rsidTr="00352890">
              <w:tc>
                <w:tcPr>
                  <w:tcW w:w="737" w:type="dxa"/>
                </w:tcPr>
                <w:p w:rsidR="00F906EB" w:rsidRDefault="00F906EB" w:rsidP="005451B9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А</w:t>
                  </w:r>
                </w:p>
              </w:tc>
              <w:tc>
                <w:tcPr>
                  <w:tcW w:w="721" w:type="dxa"/>
                </w:tcPr>
                <w:p w:rsidR="00F906EB" w:rsidRDefault="00F906EB" w:rsidP="005451B9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Б</w:t>
                  </w:r>
                </w:p>
              </w:tc>
              <w:tc>
                <w:tcPr>
                  <w:tcW w:w="659" w:type="dxa"/>
                </w:tcPr>
                <w:p w:rsidR="00F906EB" w:rsidRDefault="00F906EB" w:rsidP="005451B9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В</w:t>
                  </w:r>
                </w:p>
              </w:tc>
              <w:tc>
                <w:tcPr>
                  <w:tcW w:w="731" w:type="dxa"/>
                </w:tcPr>
                <w:p w:rsidR="00F906EB" w:rsidRDefault="00F906EB" w:rsidP="005451B9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Г</w:t>
                  </w:r>
                </w:p>
              </w:tc>
            </w:tr>
            <w:tr w:rsidR="00F906EB" w:rsidTr="00352890">
              <w:tc>
                <w:tcPr>
                  <w:tcW w:w="737" w:type="dxa"/>
                </w:tcPr>
                <w:p w:rsidR="00F906EB" w:rsidRDefault="00F906EB" w:rsidP="005451B9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721" w:type="dxa"/>
                </w:tcPr>
                <w:p w:rsidR="00F906EB" w:rsidRDefault="00F906EB" w:rsidP="005451B9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659" w:type="dxa"/>
                </w:tcPr>
                <w:p w:rsidR="00F906EB" w:rsidRDefault="00F906EB" w:rsidP="005451B9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731" w:type="dxa"/>
                </w:tcPr>
                <w:p w:rsidR="00F906EB" w:rsidRDefault="00F906EB" w:rsidP="005451B9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F906EB" w:rsidRDefault="00F906EB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06EB" w:rsidRDefault="00F906EB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52890" w:rsidRDefault="00352890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52890" w:rsidRDefault="00352890" w:rsidP="00514D3E">
            <w:pPr>
              <w:pStyle w:val="a3"/>
              <w:ind w:left="0" w:firstLine="27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вет:__________</w:t>
            </w:r>
          </w:p>
          <w:p w:rsidR="00F906EB" w:rsidRDefault="00F906EB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52890" w:rsidRDefault="00352890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71" w:type="dxa"/>
          </w:tcPr>
          <w:p w:rsidR="00F906EB" w:rsidRDefault="00A7284F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7284F">
              <w:rPr>
                <w:noProof/>
                <w:lang w:eastAsia="ru-RU"/>
              </w:rPr>
              <w:pict>
                <v:group id="_x0000_s1292" style="position:absolute;left:0;text-align:left;margin-left:23.05pt;margin-top:7.35pt;width:87.65pt;height:98.25pt;z-index:251634176;mso-position-horizontal-relative:text;mso-position-vertical-relative:text" coordorigin="7002,3637" coordsize="1753,2071">
                  <v:group id="_x0000_s1237" style="position:absolute;left:7002;top:3637;width:1753;height:2071" coordorigin="1709,11988" coordsize="2051,2587" o:regroupid="1">
                    <v:line id="_x0000_s1238" style="position:absolute;flip:y" from="2616,12115" to="2616,14575" strokeweight="1.25pt">
                      <v:stroke endarrow="classic" endarrowwidth="narrow" endarrowlength="long"/>
                    </v:line>
                    <v:shape id="_x0000_s1239" type="#_x0000_t202" style="position:absolute;left:2385;top:14049;width:171;height:232" filled="f" stroked="f">
                      <v:textbox style="mso-next-textbox:#_x0000_s1239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240" style="position:absolute;flip:y" from="1742,13991" to="3710,13995" strokeweight="1.25pt">
                      <v:stroke endarrow="classic" endarrowwidth="narrow" endarrowlength="long"/>
                    </v:line>
                    <v:shape id="_x0000_s1241" type="#_x0000_t202" style="position:absolute;left:2686;top:12006;width:185;height:277" stroked="f">
                      <v:textbox style="mso-next-textbox:#_x0000_s1241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42" type="#_x0000_t202" style="position:absolute;left:3560;top:14069;width:200;height:256;flip:x" filled="f" stroked="f">
                      <v:textbox style="mso-next-textbox:#_x0000_s1242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243" style="position:absolute;left:1709;top:11988;width:2044;height:2570" coordorigin="1716,12000" coordsize="2044,2570">
                      <v:line id="_x0000_s1244" style="position:absolute;rotation:-90" from="2747,13576" to="2748,15563" strokeweight="1pt">
                        <v:stroke dashstyle="1 1" endcap="round"/>
                      </v:line>
                      <v:line id="_x0000_s1245" style="position:absolute;rotation:-90" from="2719,13016" to="2720,15003" strokeweight="1pt">
                        <v:stroke dashstyle="1 1" endcap="round"/>
                      </v:line>
                      <v:line id="_x0000_s1246" style="position:absolute;rotation:-90" from="2743,12724" to="2743,14712" strokeweight="1pt">
                        <v:stroke dashstyle="1 1" endcap="round"/>
                      </v:line>
                      <v:line id="_x0000_s1247" style="position:absolute;rotation:-90" from="2742,12441" to="2743,14428" strokeweight="1pt">
                        <v:stroke dashstyle="1 1" endcap="round"/>
                      </v:line>
                      <v:line id="_x0000_s1248" style="position:absolute;rotation:-90" from="2742,12157" to="2743,14144" strokeweight="1pt">
                        <v:stroke dashstyle="1 1" endcap="round"/>
                      </v:line>
                      <v:line id="_x0000_s1249" style="position:absolute;rotation:-90" from="2742,11589" to="2743,13576" strokeweight="1pt">
                        <v:stroke dashstyle="1 1" endcap="round"/>
                      </v:line>
                      <v:line id="_x0000_s1250" style="position:absolute;rotation:-90" from="2742,11873" to="2743,13860" strokeweight="1pt">
                        <v:stroke dashstyle="1 1" endcap="round"/>
                      </v:line>
                      <v:line id="_x0000_s1251" style="position:absolute;rotation:-90" from="2738,11278" to="2738,13322" strokeweight="1pt">
                        <v:stroke dashstyle="1 1" endcap="round"/>
                      </v:line>
                      <v:line id="_x0000_s1252" style="position:absolute;rotation:-90" from="2742,13293" to="2743,15280" strokeweight="1pt">
                        <v:stroke dashstyle="1 1" endcap="round"/>
                      </v:line>
                      <v:line id="_x0000_s1253" style="position:absolute" from="1730,12000" to="1730,14515" strokeweight="1pt">
                        <v:stroke dashstyle="1 1" endcap="round"/>
                      </v:line>
                      <v:line id="_x0000_s1254" style="position:absolute" from="2014,12000" to="2014,14515" strokeweight="1pt">
                        <v:stroke dashstyle="1 1" endcap="round"/>
                      </v:line>
                      <v:line id="_x0000_s1255" style="position:absolute" from="2597,12000" to="2597,14521" strokeweight="1pt">
                        <v:stroke dashstyle="1 1" endcap="round"/>
                      </v:line>
                      <v:line id="_x0000_s1256" style="position:absolute" from="2866,12049" to="2866,14564" strokeweight="1pt">
                        <v:stroke dashstyle="1 1" endcap="round"/>
                      </v:line>
                      <v:line id="_x0000_s1257" style="position:absolute" from="3150,12049" to="3150,14564" strokeweight="1pt">
                        <v:stroke dashstyle="1 1" endcap="round"/>
                      </v:line>
                      <v:line id="_x0000_s1258" style="position:absolute" from="3434,12049" to="3434,14564" strokeweight="1pt">
                        <v:stroke dashstyle="1 1" endcap="round"/>
                      </v:line>
                      <v:line id="_x0000_s1259" style="position:absolute" from="3737,12049" to="3737,14564" strokeweight="1pt">
                        <v:stroke dashstyle="1 1" endcap="round"/>
                      </v:line>
                      <v:line id="_x0000_s1260" style="position:absolute" from="2298,12006" to="2298,14521" strokeweight="1pt">
                        <v:stroke dashstyle="1 1"/>
                      </v:line>
                    </v:group>
                    <v:shape id="_x0000_s1261" type="#_x0000_t202" style="position:absolute;left:2686;top:13600;width:171;height:232" filled="f" stroked="f">
                      <v:textbox style="mso-next-textbox:#_x0000_s1261" inset="0,0,0,0">
                        <w:txbxContent>
                          <w:p w:rsidR="002E137F" w:rsidRPr="00C26380" w:rsidRDefault="002E137F" w:rsidP="00F906E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262" type="#_x0000_t202" style="position:absolute;left:2776;top:14042;width:171;height:232" filled="f" stroked="f">
                      <v:textbox style="mso-next-textbox:#_x0000_s1262" inset="0,0,0,0">
                        <w:txbxContent>
                          <w:p w:rsidR="002E137F" w:rsidRPr="00C26380" w:rsidRDefault="002E137F" w:rsidP="00F906E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1291" type="#_x0000_t32" style="position:absolute;left:7014;top:4786;width:1675;height:0;flip:x" o:connectortype="straight" o:regroupid="1" strokeweight="1.5pt"/>
                </v:group>
              </w:pict>
            </w:r>
            <w:r w:rsidRPr="00A7284F">
              <w:rPr>
                <w:noProof/>
                <w:lang w:eastAsia="ru-RU"/>
              </w:rPr>
              <w:pict>
                <v:group id="_x0000_s9216" style="position:absolute;left:0;text-align:left;margin-left:140.6pt;margin-top:14.65pt;width:87.65pt;height:93.55pt;z-index:251660800;mso-position-horizontal-relative:text;mso-position-vertical-relative:text" coordorigin="4820,5300" coordsize="1753,1871">
                  <v:group id="_x0000_s1209" style="position:absolute;left:4820;top:5300;width:1753;height:1871" coordorigin="1709,11988" coordsize="2051,2587" o:regroupid="3">
                    <v:line id="_x0000_s1210" style="position:absolute;flip:y" from="2616,12115" to="2616,14575" strokeweight="1.25pt">
                      <v:stroke endarrow="classic" endarrowwidth="narrow" endarrowlength="long"/>
                    </v:line>
                    <v:shape id="_x0000_s1211" type="#_x0000_t202" style="position:absolute;left:2385;top:14049;width:171;height:232" filled="f" stroked="f">
                      <v:textbox style="mso-next-textbox:#_x0000_s1211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212" style="position:absolute;flip:y" from="1742,13991" to="3710,13995" strokeweight="1.25pt">
                      <v:stroke endarrow="classic" endarrowwidth="narrow" endarrowlength="long"/>
                    </v:line>
                    <v:shape id="_x0000_s1213" type="#_x0000_t202" style="position:absolute;left:2686;top:12006;width:185;height:277" stroked="f">
                      <v:textbox style="mso-next-textbox:#_x0000_s1213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14" type="#_x0000_t202" style="position:absolute;left:3560;top:14069;width:200;height:256;flip:x" filled="f" stroked="f">
                      <v:textbox style="mso-next-textbox:#_x0000_s1214" inset="0,0,0,0">
                        <w:txbxContent>
                          <w:p w:rsidR="002E137F" w:rsidRDefault="002E137F" w:rsidP="00F906EB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215" style="position:absolute;left:1709;top:11988;width:2044;height:2570" coordorigin="1716,12000" coordsize="2044,2570">
                      <v:line id="_x0000_s1216" style="position:absolute;rotation:-90" from="2747,13576" to="2748,15563" strokeweight="1pt">
                        <v:stroke dashstyle="1 1" endcap="round"/>
                      </v:line>
                      <v:line id="_x0000_s1217" style="position:absolute;rotation:-90" from="2719,13016" to="2720,15003" strokeweight="1pt">
                        <v:stroke dashstyle="1 1" endcap="round"/>
                      </v:line>
                      <v:line id="_x0000_s1218" style="position:absolute;rotation:-90" from="2743,12724" to="2743,14712" strokeweight="1pt">
                        <v:stroke dashstyle="1 1" endcap="round"/>
                      </v:line>
                      <v:line id="_x0000_s1219" style="position:absolute;rotation:-90" from="2742,12441" to="2743,14428" strokeweight="1pt">
                        <v:stroke dashstyle="1 1" endcap="round"/>
                      </v:line>
                      <v:line id="_x0000_s1220" style="position:absolute;rotation:-90" from="2742,12157" to="2743,14144" strokeweight="1pt">
                        <v:stroke dashstyle="1 1" endcap="round"/>
                      </v:line>
                      <v:line id="_x0000_s1221" style="position:absolute;rotation:-90" from="2742,11589" to="2743,13576" strokeweight="1pt">
                        <v:stroke dashstyle="1 1" endcap="round"/>
                      </v:line>
                      <v:line id="_x0000_s1222" style="position:absolute;rotation:-90" from="2742,11873" to="2743,13860" strokeweight="1pt">
                        <v:stroke dashstyle="1 1" endcap="round"/>
                      </v:line>
                      <v:line id="_x0000_s1223" style="position:absolute;rotation:-90" from="2738,11278" to="2738,13322" strokeweight="1pt">
                        <v:stroke dashstyle="1 1" endcap="round"/>
                      </v:line>
                      <v:line id="_x0000_s1224" style="position:absolute;rotation:-90" from="2742,13293" to="2743,15280" strokeweight="1pt">
                        <v:stroke dashstyle="1 1" endcap="round"/>
                      </v:line>
                      <v:line id="_x0000_s1225" style="position:absolute" from="1730,12000" to="1730,14515" strokeweight="1pt">
                        <v:stroke dashstyle="1 1" endcap="round"/>
                      </v:line>
                      <v:line id="_x0000_s1226" style="position:absolute" from="2014,12000" to="2014,14515" strokeweight="1pt">
                        <v:stroke dashstyle="1 1" endcap="round"/>
                      </v:line>
                      <v:line id="_x0000_s1227" style="position:absolute" from="2597,12000" to="2597,14521" strokeweight="1pt">
                        <v:stroke dashstyle="1 1" endcap="round"/>
                      </v:line>
                      <v:line id="_x0000_s1228" style="position:absolute" from="2866,12049" to="2866,14564" strokeweight="1pt">
                        <v:stroke dashstyle="1 1" endcap="round"/>
                      </v:line>
                      <v:line id="_x0000_s1229" style="position:absolute" from="3150,12049" to="3150,14564" strokeweight="1pt">
                        <v:stroke dashstyle="1 1" endcap="round"/>
                      </v:line>
                      <v:line id="_x0000_s1230" style="position:absolute" from="3434,12049" to="3434,14564" strokeweight="1pt">
                        <v:stroke dashstyle="1 1" endcap="round"/>
                      </v:line>
                      <v:line id="_x0000_s1231" style="position:absolute" from="3737,12049" to="3737,14564" strokeweight="1pt">
                        <v:stroke dashstyle="1 1" endcap="round"/>
                      </v:line>
                      <v:line id="_x0000_s1232" style="position:absolute" from="2298,12006" to="2298,14521" strokeweight="1pt">
                        <v:stroke dashstyle="1 1"/>
                      </v:line>
                    </v:group>
                    <v:shape id="_x0000_s1233" type="#_x0000_t202" style="position:absolute;left:2686;top:13600;width:171;height:232" filled="f" stroked="f">
                      <v:textbox style="mso-next-textbox:#_x0000_s1233" inset="0,0,0,0">
                        <w:txbxContent>
                          <w:p w:rsidR="002E137F" w:rsidRPr="00C26380" w:rsidRDefault="002E137F" w:rsidP="00F906E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234" type="#_x0000_t202" style="position:absolute;left:2776;top:14042;width:171;height:232" filled="f" stroked="f">
                      <v:textbox style="mso-next-textbox:#_x0000_s1234" inset="0,0,0,0">
                        <w:txbxContent>
                          <w:p w:rsidR="002E137F" w:rsidRPr="00C26380" w:rsidRDefault="002E137F" w:rsidP="00F906E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1235" type="#_x0000_t32" style="position:absolute;left:4955;top:5853;width:1327;height:1066;flip:x y" o:connectortype="straight" o:regroupid="3" strokeweight="1.5pt"/>
                </v:group>
              </w:pict>
            </w:r>
            <w:r w:rsidR="00D225C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CB107C">
              <w:rPr>
                <w:rFonts w:ascii="Times New Roman" w:hAnsi="Times New Roman" w:cs="Times New Roman"/>
                <w:sz w:val="28"/>
                <w:szCs w:val="28"/>
              </w:rPr>
              <w:t xml:space="preserve">)                           </w:t>
            </w:r>
            <w:r w:rsidR="00E057B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225C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F906EB">
              <w:rPr>
                <w:rFonts w:ascii="Times New Roman" w:hAnsi="Times New Roman" w:cs="Times New Roman"/>
                <w:sz w:val="28"/>
                <w:szCs w:val="28"/>
              </w:rPr>
              <w:t xml:space="preserve">)                          </w:t>
            </w:r>
            <w:r w:rsidR="00CB10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A71E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CE750D" w:rsidRPr="00CE750D" w:rsidRDefault="00CE750D" w:rsidP="004D2E8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ность между двумя внутренними односторонними углами при параллельных прям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E75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CE750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и секущей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равна </w:t>
      </w: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30"/>
              </w:rPr>
              <m:t>46</m:t>
            </m:r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30"/>
          <w:szCs w:val="30"/>
        </w:rPr>
        <w:t xml:space="preserve">. Найдите </w:t>
      </w:r>
      <w:proofErr w:type="gramStart"/>
      <w:r>
        <w:rPr>
          <w:rFonts w:ascii="Times New Roman" w:eastAsiaTheme="minorEastAsia" w:hAnsi="Times New Roman" w:cs="Times New Roman"/>
          <w:sz w:val="30"/>
          <w:szCs w:val="30"/>
        </w:rPr>
        <w:t>больший</w:t>
      </w:r>
      <w:proofErr w:type="gramEnd"/>
      <w:r>
        <w:rPr>
          <w:rFonts w:ascii="Times New Roman" w:eastAsiaTheme="minorEastAsia" w:hAnsi="Times New Roman" w:cs="Times New Roman"/>
          <w:sz w:val="30"/>
          <w:szCs w:val="30"/>
        </w:rPr>
        <w:t xml:space="preserve"> из этих углов.</w:t>
      </w:r>
    </w:p>
    <w:p w:rsidR="00CE750D" w:rsidRDefault="00CE750D" w:rsidP="00CE750D">
      <w:pPr>
        <w:pStyle w:val="a3"/>
        <w:jc w:val="both"/>
        <w:rPr>
          <w:rFonts w:ascii="Times New Roman" w:eastAsiaTheme="minorEastAsia" w:hAnsi="Times New Roman" w:cs="Times New Roman"/>
          <w:sz w:val="30"/>
          <w:szCs w:val="30"/>
        </w:rPr>
      </w:pPr>
      <w:r>
        <w:rPr>
          <w:rFonts w:ascii="Times New Roman" w:eastAsiaTheme="minorEastAsia" w:hAnsi="Times New Roman" w:cs="Times New Roman"/>
          <w:sz w:val="30"/>
          <w:szCs w:val="30"/>
        </w:rPr>
        <w:t>Ответ:_______________</w:t>
      </w:r>
    </w:p>
    <w:p w:rsidR="007A2999" w:rsidRPr="00CE750D" w:rsidRDefault="007A2999" w:rsidP="00CE750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9B408D" w:rsidRPr="00D061A9" w:rsidRDefault="0006420F" w:rsidP="004D2E8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061A9">
        <w:rPr>
          <w:rFonts w:ascii="Times New Roman" w:hAnsi="Times New Roman" w:cs="Times New Roman"/>
          <w:sz w:val="28"/>
          <w:szCs w:val="28"/>
        </w:rPr>
        <w:t xml:space="preserve">Решите систему уравнений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7,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x+y=0.</m:t>
                </m:r>
              </m:e>
            </m:eqArr>
          </m:e>
        </m:d>
      </m:oMath>
    </w:p>
    <w:p w:rsidR="0006420F" w:rsidRPr="00951E30" w:rsidRDefault="0006420F" w:rsidP="00A76C71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E750D">
        <w:rPr>
          <w:rFonts w:ascii="Times New Roman" w:eastAsiaTheme="minorEastAsia" w:hAnsi="Times New Roman" w:cs="Times New Roman"/>
          <w:sz w:val="28"/>
          <w:szCs w:val="28"/>
        </w:rPr>
        <w:t>(–3; 1)</w:t>
      </w:r>
      <w:r w:rsidRPr="00CE750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E750D">
        <w:rPr>
          <w:rFonts w:ascii="Times New Roman" w:eastAsiaTheme="minorEastAsia" w:hAnsi="Times New Roman" w:cs="Times New Roman"/>
          <w:sz w:val="28"/>
          <w:szCs w:val="28"/>
        </w:rPr>
        <w:tab/>
        <w:t>2) (3; 1)</w:t>
      </w:r>
      <w:r w:rsidRPr="00CE750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E750D">
        <w:rPr>
          <w:rFonts w:ascii="Times New Roman" w:eastAsiaTheme="minorEastAsia" w:hAnsi="Times New Roman" w:cs="Times New Roman"/>
          <w:sz w:val="28"/>
          <w:szCs w:val="28"/>
        </w:rPr>
        <w:tab/>
        <w:t>3) (1; –3)</w:t>
      </w:r>
      <w:r w:rsidRPr="00CE750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E750D">
        <w:rPr>
          <w:rFonts w:ascii="Times New Roman" w:eastAsiaTheme="minorEastAsia" w:hAnsi="Times New Roman" w:cs="Times New Roman"/>
          <w:sz w:val="28"/>
          <w:szCs w:val="28"/>
        </w:rPr>
        <w:tab/>
        <w:t>4) (–1; –3)</w:t>
      </w:r>
    </w:p>
    <w:p w:rsidR="00951E30" w:rsidRPr="00C54124" w:rsidRDefault="00951E30" w:rsidP="00951E30">
      <w:pPr>
        <w:pStyle w:val="a3"/>
        <w:ind w:left="1778"/>
        <w:jc w:val="both"/>
        <w:rPr>
          <w:rFonts w:ascii="Times New Roman" w:hAnsi="Times New Roman" w:cs="Times New Roman"/>
          <w:sz w:val="28"/>
          <w:szCs w:val="28"/>
        </w:rPr>
      </w:pPr>
    </w:p>
    <w:p w:rsidR="009B408D" w:rsidRPr="00C54124" w:rsidRDefault="009B408D" w:rsidP="004D2E8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693AEE">
        <w:rPr>
          <w:rFonts w:ascii="Times New Roman" w:hAnsi="Times New Roman" w:cs="Times New Roman"/>
          <w:position w:val="-16"/>
          <w:sz w:val="28"/>
          <w:szCs w:val="28"/>
        </w:rPr>
        <w:object w:dxaOrig="39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26.4pt" o:ole="">
            <v:imagedata r:id="rId8" o:title=""/>
          </v:shape>
          <o:OLEObject Type="Embed" ProgID="Equation.DSMT4" ShapeID="_x0000_i1025" DrawAspect="Content" ObjectID="_1465244340" r:id="rId9"/>
        </w:object>
      </w:r>
    </w:p>
    <w:p w:rsidR="009B408D" w:rsidRDefault="009B408D" w:rsidP="009B408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_____________</w:t>
      </w:r>
    </w:p>
    <w:p w:rsidR="00951E30" w:rsidRDefault="00951E30" w:rsidP="009B408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951E30" w:rsidRPr="00C54124" w:rsidRDefault="00951E30" w:rsidP="009B408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874DC8" w:rsidRPr="00D51B22" w:rsidRDefault="004F78C2" w:rsidP="009B408D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глы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COD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DOK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межные. Найдите угол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DOK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если угол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COD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3,5 раза меньше угла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DOK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F78C2" w:rsidRPr="00D51B22" w:rsidRDefault="00A7284F" w:rsidP="00A76C71">
      <w:pPr>
        <w:pStyle w:val="a3"/>
        <w:numPr>
          <w:ilvl w:val="0"/>
          <w:numId w:val="29"/>
        </w:numPr>
        <w:tabs>
          <w:tab w:val="left" w:pos="1701"/>
        </w:tabs>
        <w:ind w:firstLine="33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28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4F78C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4F78C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4F78C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2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32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4F78C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  3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4F78C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     4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4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</w:p>
    <w:p w:rsidR="000E5E00" w:rsidRPr="009B408D" w:rsidRDefault="00DC2271" w:rsidP="009B408D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ставьте выражение </w:t>
      </w:r>
      <w:r w:rsidR="000E5E00" w:rsidRPr="009B408D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-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4</m:t>
                </m:r>
              </m:sup>
            </m:sSup>
          </m:den>
        </m:f>
      </m:oMath>
      <w:r w:rsidR="000E5E00" w:rsidRPr="009B408D">
        <w:rPr>
          <w:rFonts w:ascii="Times New Roman" w:hAnsi="Times New Roman" w:cs="Times New Roman"/>
          <w:sz w:val="28"/>
          <w:szCs w:val="28"/>
        </w:rPr>
        <w:t xml:space="preserve">  </w:t>
      </w:r>
      <w:r w:rsidRPr="00DC2271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a≠0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в виде степени с основанием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</m:t>
        </m:r>
      </m:oMath>
      <w:r w:rsidRPr="00DC2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4F78C2" w:rsidRPr="00461DBC" w:rsidRDefault="00A7284F" w:rsidP="00A76C71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4</m:t>
            </m:r>
          </m:sup>
        </m:sSup>
      </m:oMath>
      <w:r w:rsidR="000E5E00">
        <w:rPr>
          <w:rFonts w:ascii="Times New Roman" w:hAnsi="Times New Roman" w:cs="Times New Roman"/>
          <w:sz w:val="28"/>
          <w:szCs w:val="28"/>
        </w:rPr>
        <w:tab/>
      </w:r>
      <w:r w:rsidR="00DC2271" w:rsidRPr="00DC2271">
        <w:rPr>
          <w:rFonts w:ascii="Times New Roman" w:hAnsi="Times New Roman" w:cs="Times New Roman"/>
          <w:sz w:val="28"/>
          <w:szCs w:val="28"/>
        </w:rPr>
        <w:tab/>
      </w:r>
      <w:r w:rsidR="000E5E00">
        <w:rPr>
          <w:rFonts w:ascii="Times New Roman" w:hAnsi="Times New Roman" w:cs="Times New Roman"/>
          <w:sz w:val="28"/>
          <w:szCs w:val="28"/>
        </w:rPr>
        <w:t>2)</w:t>
      </w:r>
      <w:r w:rsidR="00DC2271" w:rsidRPr="00DC2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p>
        </m:sSup>
      </m:oMath>
      <w:r w:rsidR="000E5E00">
        <w:rPr>
          <w:rFonts w:ascii="Times New Roman" w:hAnsi="Times New Roman" w:cs="Times New Roman"/>
          <w:sz w:val="28"/>
          <w:szCs w:val="28"/>
        </w:rPr>
        <w:tab/>
      </w:r>
      <w:r w:rsidR="000E5E00">
        <w:rPr>
          <w:rFonts w:ascii="Times New Roman" w:hAnsi="Times New Roman" w:cs="Times New Roman"/>
          <w:sz w:val="28"/>
          <w:szCs w:val="28"/>
        </w:rPr>
        <w:tab/>
      </w:r>
      <w:r w:rsidR="00DC2271" w:rsidRPr="00DC2271">
        <w:rPr>
          <w:rFonts w:ascii="Times New Roman" w:hAnsi="Times New Roman" w:cs="Times New Roman"/>
          <w:sz w:val="28"/>
          <w:szCs w:val="28"/>
        </w:rPr>
        <w:tab/>
      </w:r>
      <w:r w:rsidR="000E5E00">
        <w:rPr>
          <w:rFonts w:ascii="Times New Roman" w:hAnsi="Times New Roman" w:cs="Times New Roman"/>
          <w:sz w:val="28"/>
          <w:szCs w:val="28"/>
        </w:rPr>
        <w:t>3)</w:t>
      </w:r>
      <w:r w:rsidR="00DC2271" w:rsidRPr="00DC2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p>
        </m:sSup>
      </m:oMath>
      <w:r w:rsidR="000E5E00">
        <w:rPr>
          <w:rFonts w:ascii="Times New Roman" w:hAnsi="Times New Roman" w:cs="Times New Roman"/>
          <w:sz w:val="28"/>
          <w:szCs w:val="28"/>
        </w:rPr>
        <w:tab/>
      </w:r>
      <w:r w:rsidR="000E5E00">
        <w:rPr>
          <w:rFonts w:ascii="Times New Roman" w:hAnsi="Times New Roman" w:cs="Times New Roman"/>
          <w:sz w:val="28"/>
          <w:szCs w:val="28"/>
        </w:rPr>
        <w:tab/>
      </w:r>
      <w:r w:rsidR="00DC227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E5E00">
        <w:rPr>
          <w:rFonts w:ascii="Times New Roman" w:hAnsi="Times New Roman" w:cs="Times New Roman"/>
          <w:sz w:val="28"/>
          <w:szCs w:val="28"/>
        </w:rPr>
        <w:t xml:space="preserve">4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</w:p>
    <w:p w:rsidR="00461DBC" w:rsidRPr="00240A9F" w:rsidRDefault="00A7284F" w:rsidP="004F78C2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9545" type="#_x0000_t202" style="position:absolute;left:0;text-align:left;margin-left:420pt;margin-top:14.35pt;width:7.5pt;height:24pt;z-index:251665920" filled="f" stroked="f">
            <v:textbox style="mso-next-textbox:#_x0000_s9545">
              <w:txbxContent>
                <w:p w:rsidR="002E137F" w:rsidRDefault="002E137F">
                  <w:r>
                    <w:t xml:space="preserve">  ФЬЛ</w:t>
                  </w:r>
                </w:p>
              </w:txbxContent>
            </v:textbox>
          </v:shape>
        </w:pict>
      </w:r>
      <w:r w:rsidR="004F7FCE" w:rsidRPr="00240A9F">
        <w:rPr>
          <w:rFonts w:ascii="Times New Roman" w:hAnsi="Times New Roman" w:cs="Times New Roman"/>
          <w:sz w:val="28"/>
          <w:szCs w:val="28"/>
        </w:rPr>
        <w:t xml:space="preserve">Укажите номера </w:t>
      </w:r>
      <w:r w:rsidR="004F7FCE" w:rsidRPr="00245077">
        <w:rPr>
          <w:rFonts w:ascii="Times New Roman" w:hAnsi="Times New Roman" w:cs="Times New Roman"/>
          <w:b/>
          <w:sz w:val="28"/>
          <w:szCs w:val="28"/>
          <w:u w:val="single"/>
        </w:rPr>
        <w:t>верных</w:t>
      </w:r>
      <w:r w:rsidR="004F7FCE" w:rsidRPr="00240A9F">
        <w:rPr>
          <w:rFonts w:ascii="Times New Roman" w:hAnsi="Times New Roman" w:cs="Times New Roman"/>
          <w:sz w:val="28"/>
          <w:szCs w:val="28"/>
        </w:rPr>
        <w:t xml:space="preserve"> высказываний</w:t>
      </w:r>
      <w:r w:rsidR="00E422A3" w:rsidRPr="00240A9F">
        <w:rPr>
          <w:rFonts w:ascii="Times New Roman" w:hAnsi="Times New Roman" w:cs="Times New Roman"/>
          <w:sz w:val="28"/>
          <w:szCs w:val="28"/>
        </w:rPr>
        <w:t>:</w:t>
      </w:r>
    </w:p>
    <w:p w:rsidR="00D95B44" w:rsidRPr="00240A9F" w:rsidRDefault="00D95B44" w:rsidP="00D95B44">
      <w:pPr>
        <w:pStyle w:val="a3"/>
        <w:numPr>
          <w:ilvl w:val="0"/>
          <w:numId w:val="40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sz w:val="28"/>
          <w:szCs w:val="28"/>
        </w:rPr>
      </w:pPr>
      <w:r w:rsidRPr="00240A9F">
        <w:rPr>
          <w:rFonts w:ascii="Times New Roman" w:hAnsi="Times New Roman" w:cs="Times New Roman"/>
          <w:sz w:val="28"/>
          <w:szCs w:val="28"/>
        </w:rPr>
        <w:t xml:space="preserve">Внешний угол треугольника </w:t>
      </w:r>
      <w:r w:rsidR="00240A9F" w:rsidRPr="00240A9F">
        <w:rPr>
          <w:rFonts w:ascii="Times New Roman" w:hAnsi="Times New Roman" w:cs="Times New Roman"/>
          <w:sz w:val="28"/>
          <w:szCs w:val="28"/>
        </w:rPr>
        <w:t>равен</w:t>
      </w:r>
      <w:r w:rsidRPr="00240A9F">
        <w:rPr>
          <w:rFonts w:ascii="Times New Roman" w:hAnsi="Times New Roman" w:cs="Times New Roman"/>
          <w:sz w:val="28"/>
          <w:szCs w:val="28"/>
        </w:rPr>
        <w:t xml:space="preserve"> любо</w:t>
      </w:r>
      <w:r w:rsidR="00240A9F" w:rsidRPr="00240A9F">
        <w:rPr>
          <w:rFonts w:ascii="Times New Roman" w:hAnsi="Times New Roman" w:cs="Times New Roman"/>
          <w:sz w:val="28"/>
          <w:szCs w:val="28"/>
        </w:rPr>
        <w:t>му</w:t>
      </w:r>
      <w:r w:rsidRPr="00240A9F">
        <w:rPr>
          <w:rFonts w:ascii="Times New Roman" w:hAnsi="Times New Roman" w:cs="Times New Roman"/>
          <w:sz w:val="28"/>
          <w:szCs w:val="28"/>
        </w:rPr>
        <w:t xml:space="preserve"> внутренне</w:t>
      </w:r>
      <w:r w:rsidR="00240A9F" w:rsidRPr="00240A9F">
        <w:rPr>
          <w:rFonts w:ascii="Times New Roman" w:hAnsi="Times New Roman" w:cs="Times New Roman"/>
          <w:sz w:val="28"/>
          <w:szCs w:val="28"/>
        </w:rPr>
        <w:t>му</w:t>
      </w:r>
      <w:r w:rsidRPr="00240A9F">
        <w:rPr>
          <w:rFonts w:ascii="Times New Roman" w:hAnsi="Times New Roman" w:cs="Times New Roman"/>
          <w:sz w:val="28"/>
          <w:szCs w:val="28"/>
        </w:rPr>
        <w:t xml:space="preserve"> угл</w:t>
      </w:r>
      <w:r w:rsidR="00240A9F" w:rsidRPr="00240A9F">
        <w:rPr>
          <w:rFonts w:ascii="Times New Roman" w:hAnsi="Times New Roman" w:cs="Times New Roman"/>
          <w:sz w:val="28"/>
          <w:szCs w:val="28"/>
        </w:rPr>
        <w:t>у</w:t>
      </w:r>
      <w:r w:rsidRPr="00240A9F">
        <w:rPr>
          <w:rFonts w:ascii="Times New Roman" w:hAnsi="Times New Roman" w:cs="Times New Roman"/>
          <w:sz w:val="28"/>
          <w:szCs w:val="28"/>
        </w:rPr>
        <w:t>, не смежно</w:t>
      </w:r>
      <w:r w:rsidR="00240A9F">
        <w:rPr>
          <w:rFonts w:ascii="Times New Roman" w:hAnsi="Times New Roman" w:cs="Times New Roman"/>
          <w:sz w:val="28"/>
          <w:szCs w:val="28"/>
        </w:rPr>
        <w:t>му</w:t>
      </w:r>
      <w:r w:rsidRPr="00240A9F">
        <w:rPr>
          <w:rFonts w:ascii="Times New Roman" w:hAnsi="Times New Roman" w:cs="Times New Roman"/>
          <w:sz w:val="28"/>
          <w:szCs w:val="28"/>
        </w:rPr>
        <w:t xml:space="preserve"> с ним;</w:t>
      </w:r>
    </w:p>
    <w:p w:rsidR="00D95B44" w:rsidRPr="00D95B44" w:rsidRDefault="00D95B44" w:rsidP="00D95B44">
      <w:pPr>
        <w:pStyle w:val="a3"/>
        <w:numPr>
          <w:ilvl w:val="0"/>
          <w:numId w:val="40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sz w:val="28"/>
          <w:szCs w:val="28"/>
        </w:rPr>
      </w:pPr>
      <w:r w:rsidRPr="00D95B44">
        <w:rPr>
          <w:rFonts w:ascii="Times New Roman" w:eastAsiaTheme="minorEastAsia" w:hAnsi="Times New Roman" w:cs="Times New Roman"/>
          <w:sz w:val="30"/>
          <w:szCs w:val="30"/>
        </w:rPr>
        <w:t>Если в равнобедренном  прямоугольн</w:t>
      </w:r>
      <w:r w:rsidR="003A709D">
        <w:rPr>
          <w:rFonts w:ascii="Times New Roman" w:eastAsiaTheme="minorEastAsia" w:hAnsi="Times New Roman" w:cs="Times New Roman"/>
          <w:sz w:val="30"/>
          <w:szCs w:val="30"/>
        </w:rPr>
        <w:t>ом треугольнике</w:t>
      </w:r>
      <w:r w:rsidRPr="00D95B44">
        <w:rPr>
          <w:rFonts w:ascii="Times New Roman" w:eastAsiaTheme="minorEastAsia" w:hAnsi="Times New Roman" w:cs="Times New Roman"/>
          <w:sz w:val="30"/>
          <w:szCs w:val="30"/>
        </w:rPr>
        <w:t xml:space="preserve"> градусная мера одного из острых углов равн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0"/>
                <w:szCs w:val="3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0</m:t>
            </m:r>
          </m:sup>
        </m:sSup>
      </m:oMath>
      <w:r w:rsidRPr="00D95B44">
        <w:rPr>
          <w:rFonts w:ascii="Times New Roman" w:eastAsiaTheme="minorEastAsia" w:hAnsi="Times New Roman" w:cs="Times New Roman"/>
          <w:sz w:val="30"/>
          <w:szCs w:val="30"/>
        </w:rPr>
        <w:t xml:space="preserve">, то градусная мера другого острого угла равна также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0"/>
                <w:szCs w:val="3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0</m:t>
            </m:r>
          </m:sup>
        </m:sSup>
      </m:oMath>
      <w:r w:rsidRPr="00D95B44">
        <w:rPr>
          <w:rFonts w:ascii="Times New Roman" w:eastAsiaTheme="minorEastAsia" w:hAnsi="Times New Roman" w:cs="Times New Roman"/>
          <w:sz w:val="30"/>
          <w:szCs w:val="30"/>
        </w:rPr>
        <w:t>.</w:t>
      </w:r>
    </w:p>
    <w:p w:rsidR="00D95B44" w:rsidRPr="00D95B44" w:rsidRDefault="00D95B44" w:rsidP="004F7FCE">
      <w:pPr>
        <w:pStyle w:val="a3"/>
        <w:numPr>
          <w:ilvl w:val="0"/>
          <w:numId w:val="40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sz w:val="28"/>
          <w:szCs w:val="28"/>
        </w:rPr>
      </w:pPr>
      <w:r w:rsidRPr="00D95B44">
        <w:rPr>
          <w:rFonts w:ascii="Times New Roman" w:hAnsi="Times New Roman" w:cs="Times New Roman"/>
          <w:sz w:val="28"/>
          <w:szCs w:val="28"/>
        </w:rPr>
        <w:t>Если треугольник равносторонний, то любая его биссектриса является и медианой;</w:t>
      </w:r>
    </w:p>
    <w:p w:rsidR="004F7FCE" w:rsidRPr="00D95B44" w:rsidRDefault="00D95B44" w:rsidP="004F7FCE">
      <w:pPr>
        <w:pStyle w:val="a3"/>
        <w:numPr>
          <w:ilvl w:val="0"/>
          <w:numId w:val="40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sz w:val="28"/>
          <w:szCs w:val="28"/>
        </w:rPr>
      </w:pPr>
      <w:r w:rsidRPr="00D95B44">
        <w:rPr>
          <w:rFonts w:ascii="Times New Roman" w:hAnsi="Times New Roman" w:cs="Times New Roman"/>
          <w:sz w:val="28"/>
          <w:szCs w:val="28"/>
        </w:rPr>
        <w:t>Треугольником называется фигура, состоящая из трех точек и трех отрезков, соединяющих эти точки</w:t>
      </w:r>
      <w:r w:rsidR="004F7FCE" w:rsidRPr="00D95B44">
        <w:rPr>
          <w:rFonts w:ascii="Times New Roman" w:hAnsi="Times New Roman" w:cs="Times New Roman"/>
          <w:sz w:val="28"/>
          <w:szCs w:val="28"/>
        </w:rPr>
        <w:t>;</w:t>
      </w:r>
    </w:p>
    <w:p w:rsidR="004F7FCE" w:rsidRPr="00D95B44" w:rsidRDefault="00D95B44" w:rsidP="004F7FCE">
      <w:pPr>
        <w:pStyle w:val="a3"/>
        <w:numPr>
          <w:ilvl w:val="0"/>
          <w:numId w:val="40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sz w:val="28"/>
          <w:szCs w:val="28"/>
        </w:rPr>
      </w:pPr>
      <w:r w:rsidRPr="00D95B44">
        <w:rPr>
          <w:rFonts w:ascii="Times New Roman" w:hAnsi="Times New Roman" w:cs="Times New Roman"/>
          <w:sz w:val="28"/>
          <w:szCs w:val="28"/>
        </w:rPr>
        <w:t>Если две параллельные прямые пересечены третьей, то внутренние накрест лежащие углы, образованные этими прямыми, равны</w:t>
      </w:r>
      <w:r w:rsidR="004F7FCE" w:rsidRPr="00D95B44">
        <w:rPr>
          <w:rFonts w:ascii="Times New Roman" w:eastAsiaTheme="minorEastAsia" w:hAnsi="Times New Roman" w:cs="Times New Roman"/>
          <w:sz w:val="30"/>
          <w:szCs w:val="30"/>
        </w:rPr>
        <w:t>;</w:t>
      </w:r>
    </w:p>
    <w:p w:rsidR="00951E30" w:rsidRDefault="0018230E" w:rsidP="0018230E">
      <w:pPr>
        <w:pStyle w:val="a3"/>
        <w:ind w:left="1080" w:hanging="37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8230E">
        <w:rPr>
          <w:rFonts w:ascii="Times New Roman" w:hAnsi="Times New Roman" w:cs="Times New Roman"/>
          <w:sz w:val="28"/>
          <w:szCs w:val="28"/>
        </w:rPr>
        <w:t>Ответ:_____________</w:t>
      </w:r>
      <w:r>
        <w:rPr>
          <w:rFonts w:ascii="Times New Roman" w:hAnsi="Times New Roman" w:cs="Times New Roman"/>
          <w:sz w:val="28"/>
          <w:szCs w:val="28"/>
        </w:rPr>
        <w:t>____</w:t>
      </w:r>
      <w:r w:rsidR="00AB40F6" w:rsidRPr="0018230E">
        <w:rPr>
          <w:rFonts w:ascii="Times New Roman" w:hAnsi="Times New Roman" w:cs="Times New Roman"/>
          <w:i/>
          <w:sz w:val="28"/>
          <w:szCs w:val="28"/>
        </w:rPr>
        <w:tab/>
      </w:r>
    </w:p>
    <w:p w:rsidR="00E422A3" w:rsidRPr="0018230E" w:rsidRDefault="00AB40F6" w:rsidP="0018230E">
      <w:pPr>
        <w:pStyle w:val="a3"/>
        <w:ind w:left="1080" w:hanging="37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8230E">
        <w:rPr>
          <w:rFonts w:ascii="Times New Roman" w:hAnsi="Times New Roman" w:cs="Times New Roman"/>
          <w:i/>
          <w:sz w:val="28"/>
          <w:szCs w:val="28"/>
        </w:rPr>
        <w:tab/>
      </w:r>
      <w:r w:rsidRPr="0018230E">
        <w:rPr>
          <w:rFonts w:ascii="Times New Roman" w:hAnsi="Times New Roman" w:cs="Times New Roman"/>
          <w:i/>
          <w:sz w:val="28"/>
          <w:szCs w:val="28"/>
        </w:rPr>
        <w:tab/>
      </w:r>
      <w:r w:rsidRPr="0018230E">
        <w:rPr>
          <w:rFonts w:ascii="Times New Roman" w:hAnsi="Times New Roman" w:cs="Times New Roman"/>
          <w:i/>
          <w:sz w:val="28"/>
          <w:szCs w:val="28"/>
        </w:rPr>
        <w:tab/>
      </w:r>
    </w:p>
    <w:p w:rsidR="004F78C2" w:rsidRPr="001A2896" w:rsidRDefault="00115B63" w:rsidP="004F78C2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F78C2" w:rsidRPr="001A2896">
        <w:rPr>
          <w:rFonts w:ascii="Times New Roman" w:hAnsi="Times New Roman" w:cs="Times New Roman"/>
          <w:sz w:val="28"/>
          <w:szCs w:val="28"/>
        </w:rPr>
        <w:t xml:space="preserve">   </w:t>
      </w:r>
      <w:r w:rsidR="007C086B">
        <w:rPr>
          <w:rFonts w:ascii="Times New Roman" w:hAnsi="Times New Roman" w:cs="Times New Roman"/>
          <w:sz w:val="28"/>
          <w:szCs w:val="28"/>
        </w:rPr>
        <w:t>Раскройте скобки и приведите подобные слагаемые</w:t>
      </w:r>
      <w:r w:rsidR="004F78C2" w:rsidRPr="001A2896">
        <w:rPr>
          <w:rFonts w:ascii="Times New Roman" w:hAnsi="Times New Roman" w:cs="Times New Roman"/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-6)-4(2-x)</m:t>
        </m:r>
      </m:oMath>
      <w:r w:rsidR="004F78C2" w:rsidRPr="001A289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4F78C2" w:rsidRDefault="00115B63" w:rsidP="004F78C2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F78C2">
        <w:rPr>
          <w:rFonts w:ascii="Times New Roman" w:eastAsiaTheme="minorEastAsia" w:hAnsi="Times New Roman" w:cs="Times New Roman"/>
          <w:sz w:val="28"/>
          <w:szCs w:val="28"/>
        </w:rPr>
        <w:t>Ответ:_________________</w:t>
      </w:r>
    </w:p>
    <w:p w:rsidR="00951E30" w:rsidRPr="004F78C2" w:rsidRDefault="00951E30" w:rsidP="004F78C2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F78C2" w:rsidRPr="000C6787" w:rsidRDefault="00A7284F" w:rsidP="001A289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A7284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9754" style="position:absolute;left:0;text-align:left;margin-left:94.6pt;margin-top:46.8pt;width:380.35pt;height:221.65pt;z-index:-251617792" coordorigin="2070,8706" coordsize="8010,4239">
            <v:group id="_x0000_s9755" style="position:absolute;left:2895;top:8706;width:6615;height:3937" coordorigin="2520,8791" coordsize="6855,4245">
              <v:shape id="_x0000_s9756" type="#_x0000_t75" style="position:absolute;left:2520;top:8791;width:6855;height:4245">
                <v:imagedata r:id="rId10" o:title=""/>
              </v:shape>
              <v:group id="_x0000_s9757" style="position:absolute;left:3420;top:9252;width:5595;height:3033" coordorigin="3420,9252" coordsize="5595,3033">
                <v:shape id="_x0000_s9758" style="position:absolute;left:3420;top:9252;width:5595;height:3033" coordsize="5595,3033" path="m,3033v130,-63,578,-185,780,-375c982,2468,1015,2148,1215,1893v200,-255,368,-510,765,-765c2377,873,3198,533,3600,363,4002,193,4185,165,4395,108,4605,51,4660,36,4860,18,5060,,5442,6,5595,3e" filled="f" strokeweight="1.5pt">
                  <v:path arrowok="t"/>
                </v:shape>
                <v:shape id="_x0000_s9759" style="position:absolute;left:3420;top:10310;width:5580;height:1975" coordsize="5580,1975" path="m,1975v68,-63,272,-250,405,-375c538,1475,665,1350,795,1225,925,1100,985,977,1185,850,1385,723,1662,590,1995,460,2328,330,2583,140,3180,70,3777,,5080,46,5580,40e" filled="f" strokeweight="1.5pt">
                  <v:stroke dashstyle="dash"/>
                  <v:path arrowok="t"/>
                </v:shape>
                <v:shape id="_x0000_s9760" type="#_x0000_t202" style="position:absolute;left:6720;top:10310;width:2040;height:595" filled="f" stroked="f">
                  <v:textbox style="mso-next-textbox:#_x0000_s9760">
                    <w:txbxContent>
                      <w:p w:rsidR="002E137F" w:rsidRPr="009A0D45" w:rsidRDefault="002E137F" w:rsidP="00EA1A37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Береза</w:t>
                        </w:r>
                      </w:p>
                    </w:txbxContent>
                  </v:textbox>
                </v:shape>
                <v:shape id="_x0000_s9761" type="#_x0000_t202" style="position:absolute;left:5340;top:9555;width:1485;height:435" filled="f" stroked="f">
                  <v:textbox style="mso-next-textbox:#_x0000_s9761">
                    <w:txbxContent>
                      <w:p w:rsidR="002E137F" w:rsidRPr="00293B16" w:rsidRDefault="002E137F" w:rsidP="00EA1A37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осна</w:t>
                        </w:r>
                      </w:p>
                    </w:txbxContent>
                  </v:textbox>
                </v:shape>
              </v:group>
            </v:group>
            <v:shape id="_x0000_s9762" type="#_x0000_t202" style="position:absolute;left:2070;top:9134;width:2023;height:781" filled="f" stroked="f">
              <v:textbox>
                <w:txbxContent>
                  <w:p w:rsidR="002E137F" w:rsidRDefault="002E137F" w:rsidP="00EA1A37">
                    <w:r>
                      <w:t xml:space="preserve">Высота деревьев, в </w:t>
                    </w:r>
                    <w:proofErr w:type="gramStart"/>
                    <w:r>
                      <w:t>м</w:t>
                    </w:r>
                    <w:proofErr w:type="gramEnd"/>
                  </w:p>
                </w:txbxContent>
              </v:textbox>
            </v:shape>
            <v:shape id="_x0000_s9763" type="#_x0000_t202" style="position:absolute;left:7575;top:12150;width:2505;height:795" filled="f" stroked="f">
              <v:textbox>
                <w:txbxContent>
                  <w:p w:rsidR="002E137F" w:rsidRDefault="002E137F" w:rsidP="00EA1A37">
                    <w:r>
                      <w:t xml:space="preserve">Возраст деревьев, в </w:t>
                    </w:r>
                    <w:proofErr w:type="gramStart"/>
                    <w:r>
                      <w:t>г</w:t>
                    </w:r>
                    <w:proofErr w:type="gramEnd"/>
                  </w:p>
                </w:txbxContent>
              </v:textbox>
            </v:shape>
          </v:group>
        </w:pict>
      </w:r>
      <w:r w:rsidR="00461DBC">
        <w:rPr>
          <w:rFonts w:ascii="Times New Roman" w:hAnsi="Times New Roman" w:cs="Times New Roman"/>
          <w:sz w:val="28"/>
          <w:szCs w:val="28"/>
        </w:rPr>
        <w:t xml:space="preserve">  </w:t>
      </w:r>
      <w:r w:rsidR="008A0D73">
        <w:rPr>
          <w:rFonts w:ascii="Times New Roman" w:hAnsi="Times New Roman" w:cs="Times New Roman"/>
          <w:sz w:val="28"/>
          <w:szCs w:val="28"/>
        </w:rPr>
        <w:t xml:space="preserve">На рисунке изображены графики зависимости высоты </w:t>
      </w:r>
      <w:proofErr w:type="gramStart"/>
      <w:r w:rsidR="008A0D73">
        <w:rPr>
          <w:rFonts w:ascii="Times New Roman" w:hAnsi="Times New Roman" w:cs="Times New Roman"/>
          <w:sz w:val="28"/>
          <w:szCs w:val="28"/>
        </w:rPr>
        <w:t>высаженных</w:t>
      </w:r>
      <w:proofErr w:type="gramEnd"/>
      <w:r w:rsidR="008A0D73">
        <w:rPr>
          <w:rFonts w:ascii="Times New Roman" w:hAnsi="Times New Roman" w:cs="Times New Roman"/>
          <w:sz w:val="28"/>
          <w:szCs w:val="28"/>
        </w:rPr>
        <w:t xml:space="preserve"> одновременно сосны и березы от их возраста. Определите, в каком возрасте сосна была на 5 метров выше березы.</w:t>
      </w:r>
      <w:r w:rsidR="008A0D73" w:rsidRPr="000C6787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D355E9" w:rsidRDefault="000C6787" w:rsidP="000C678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EA1A37" w:rsidRDefault="00EA1A37" w:rsidP="000C678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0C678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0C678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0C678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0C6787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51E30" w:rsidRDefault="00E232CE" w:rsidP="00E232CE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________________________</w:t>
      </w:r>
    </w:p>
    <w:p w:rsidR="00E232CE" w:rsidRPr="00E232CE" w:rsidRDefault="00E232CE" w:rsidP="00E232CE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4D2E83" w:rsidRPr="008851AD" w:rsidRDefault="004D2E83" w:rsidP="004D2E8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1AD">
        <w:rPr>
          <w:rFonts w:ascii="Times New Roman" w:hAnsi="Times New Roman" w:cs="Times New Roman"/>
          <w:b/>
          <w:sz w:val="28"/>
          <w:szCs w:val="28"/>
        </w:rPr>
        <w:lastRenderedPageBreak/>
        <w:t>Часть 2</w:t>
      </w:r>
    </w:p>
    <w:p w:rsidR="000C6787" w:rsidRPr="007A11F2" w:rsidRDefault="007A11F2" w:rsidP="00A76C71">
      <w:pPr>
        <w:pStyle w:val="a3"/>
        <w:numPr>
          <w:ilvl w:val="0"/>
          <w:numId w:val="31"/>
        </w:numPr>
        <w:ind w:left="851" w:hanging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ите значение выражения</w:t>
      </w:r>
      <w:r w:rsidRPr="007A11F2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-7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2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-7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7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+7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7A11F2">
        <w:rPr>
          <w:rFonts w:ascii="Times New Roman" w:eastAsiaTheme="minorEastAsia" w:hAnsi="Times New Roman" w:cs="Times New Roman"/>
          <w:sz w:val="30"/>
          <w:szCs w:val="30"/>
        </w:rPr>
        <w:t xml:space="preserve"> </w:t>
      </w:r>
      <w:r>
        <w:rPr>
          <w:rFonts w:ascii="Times New Roman" w:eastAsiaTheme="minorEastAsia" w:hAnsi="Times New Roman" w:cs="Times New Roman"/>
          <w:sz w:val="30"/>
          <w:szCs w:val="30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30"/>
            <w:szCs w:val="30"/>
          </w:rPr>
          <m:t>x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15</m:t>
            </m:r>
          </m:num>
          <m:den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19</m:t>
            </m:r>
          </m:den>
        </m:f>
      </m:oMath>
      <w:r w:rsidRPr="007A11F2">
        <w:rPr>
          <w:rFonts w:ascii="Times New Roman" w:hAnsi="Times New Roman" w:cs="Times New Roman"/>
          <w:sz w:val="28"/>
          <w:szCs w:val="28"/>
        </w:rPr>
        <w:t>.</w:t>
      </w:r>
    </w:p>
    <w:p w:rsidR="002D2202" w:rsidRPr="003A709D" w:rsidRDefault="002D2202" w:rsidP="002D2202">
      <w:pPr>
        <w:pStyle w:val="a3"/>
        <w:numPr>
          <w:ilvl w:val="0"/>
          <w:numId w:val="31"/>
        </w:numPr>
        <w:ind w:left="851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A709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ин из внешних углов треугольника в 4 раза больше другого внешнего угла этого треугольника. Найдите разность между этими внешними углами, если внутренний угол треугольника, не смежный с указанными внешними углами, равен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6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Pr="003A709D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0C6787" w:rsidRDefault="000C6787" w:rsidP="00A76C71">
      <w:pPr>
        <w:pStyle w:val="a3"/>
        <w:numPr>
          <w:ilvl w:val="0"/>
          <w:numId w:val="31"/>
        </w:numPr>
        <w:ind w:left="851" w:hanging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аспечатки 340 страниц были использованы две копировальные машины. Первая машина работала 10 мин, а вторая – 15 мин. Сколько страниц в минуту печатает каждая машина, если первая печатает в минуту на 4 страницы больше, чем вторая?</w:t>
      </w:r>
    </w:p>
    <w:p w:rsidR="00880A53" w:rsidRDefault="00530DD0" w:rsidP="00A76C71">
      <w:pPr>
        <w:pStyle w:val="a3"/>
        <w:numPr>
          <w:ilvl w:val="0"/>
          <w:numId w:val="31"/>
        </w:numPr>
        <w:ind w:left="851" w:hanging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каком значении парамет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ямая</w:t>
      </w:r>
      <w:proofErr w:type="gramEnd"/>
      <w:r w:rsidRPr="00530DD0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a-4-(a+2)x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проходит через начало координат?</w:t>
      </w:r>
    </w:p>
    <w:p w:rsidR="001E6A3D" w:rsidRPr="004F7FCE" w:rsidRDefault="001E6A3D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54A14" w:rsidRPr="004F7FCE" w:rsidRDefault="00254A14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54A14" w:rsidRDefault="00254A14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F2116" w:rsidRDefault="007F2116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1A37" w:rsidRPr="00514D3E" w:rsidRDefault="00EA1A37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33C18" w:rsidRPr="002E2E2C" w:rsidRDefault="00B33C18" w:rsidP="00B33C18">
      <w:pPr>
        <w:pStyle w:val="ac"/>
        <w:jc w:val="center"/>
        <w:rPr>
          <w:b/>
        </w:rPr>
      </w:pPr>
      <w:r w:rsidRPr="002E2E2C">
        <w:rPr>
          <w:b/>
        </w:rPr>
        <w:lastRenderedPageBreak/>
        <w:t>Инструкция по выполнению работы</w:t>
      </w:r>
    </w:p>
    <w:p w:rsidR="00B33C18" w:rsidRDefault="00B33C18" w:rsidP="00B33C18">
      <w:pPr>
        <w:pStyle w:val="ac"/>
      </w:pPr>
    </w:p>
    <w:p w:rsidR="00B33C18" w:rsidRDefault="00B33C18" w:rsidP="00B33C18">
      <w:pPr>
        <w:pStyle w:val="ac"/>
      </w:pPr>
    </w:p>
    <w:p w:rsidR="00B33C18" w:rsidRPr="00007F93" w:rsidRDefault="00B33C18" w:rsidP="00B33C18">
      <w:pPr>
        <w:pStyle w:val="ac"/>
        <w:spacing w:after="240"/>
      </w:pPr>
      <w:r w:rsidRPr="00007F93">
        <w:t xml:space="preserve">1. </w:t>
      </w:r>
      <w:r w:rsidR="00E232CE" w:rsidRPr="00007F93">
        <w:t xml:space="preserve">Работа состоит из двух частей. В первой части </w:t>
      </w:r>
      <w:r w:rsidR="00E232CE">
        <w:t>11</w:t>
      </w:r>
      <w:r w:rsidR="00E232CE" w:rsidRPr="00007F93">
        <w:t xml:space="preserve"> заданий, во второй – </w:t>
      </w:r>
      <w:r w:rsidR="00E232CE">
        <w:t>4</w:t>
      </w:r>
      <w:r w:rsidR="00E232CE" w:rsidRPr="00007F93">
        <w:t xml:space="preserve">. На выполнение всей работы отводится </w:t>
      </w:r>
      <w:r w:rsidR="00E232CE">
        <w:t>180</w:t>
      </w:r>
      <w:r w:rsidR="00E232CE" w:rsidRPr="00007F93">
        <w:t xml:space="preserve"> </w:t>
      </w:r>
      <w:r w:rsidR="00E232CE">
        <w:t>минут</w:t>
      </w:r>
      <w:r w:rsidR="00E232CE" w:rsidRPr="00007F93">
        <w:t>. Время на выполнение первой части</w:t>
      </w:r>
      <w:r w:rsidR="00E232CE">
        <w:t xml:space="preserve"> ограничено – на нее отводится 60</w:t>
      </w:r>
      <w:r w:rsidR="00E232CE" w:rsidRPr="00007F93">
        <w:t xml:space="preserve"> минут.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2. При выполнении заданий первой части нужно указывать только ответы. 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    При этом: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D40FC">
        <w:rPr>
          <w:rFonts w:ascii="Times New Roman" w:hAnsi="Times New Roman" w:cs="Times New Roman"/>
          <w:sz w:val="28"/>
          <w:szCs w:val="28"/>
        </w:rPr>
        <w:t>если к заданию приводятся варианты ответов (четыре ответа, из них</w:t>
      </w:r>
      <w:proofErr w:type="gramEnd"/>
    </w:p>
    <w:p w:rsidR="002D40FC" w:rsidRPr="002D40FC" w:rsidRDefault="002D40FC" w:rsidP="002D40FC">
      <w:pPr>
        <w:pStyle w:val="a3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ерный только один), то надо обвести кружком номер выбранного ответа;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если ответы к заданию не приводятся, то полученный ответ надо</w:t>
      </w:r>
    </w:p>
    <w:p w:rsidR="002D40FC" w:rsidRPr="002D40FC" w:rsidRDefault="002D40FC" w:rsidP="002D40FC">
      <w:pPr>
        <w:pStyle w:val="a3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писать в отведенном для этого месте;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если требуется соотнести некот</w:t>
      </w:r>
      <w:r w:rsidR="001E606D">
        <w:rPr>
          <w:rFonts w:ascii="Times New Roman" w:hAnsi="Times New Roman" w:cs="Times New Roman"/>
          <w:sz w:val="28"/>
          <w:szCs w:val="28"/>
        </w:rPr>
        <w:t>орые объекты (например, графики)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обозначенные буквами</w:t>
      </w:r>
      <w:proofErr w:type="gramStart"/>
      <w:r w:rsidRPr="002D40FC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2D40FC">
        <w:rPr>
          <w:rFonts w:ascii="Times New Roman" w:hAnsi="Times New Roman" w:cs="Times New Roman"/>
          <w:sz w:val="28"/>
          <w:szCs w:val="28"/>
        </w:rPr>
        <w:t>, Б, В, и формулы, обозначенные цифрами 1, 2, 3, 4), то впишите в приведенную в ответе таблицу под каждой буквой соответствующую цифру.</w:t>
      </w:r>
    </w:p>
    <w:p w:rsidR="00B33C18" w:rsidRPr="00007F93" w:rsidRDefault="00B33C18" w:rsidP="00B33C18">
      <w:pPr>
        <w:pStyle w:val="ac"/>
        <w:spacing w:after="240"/>
      </w:pPr>
      <w:r w:rsidRPr="00007F93">
        <w:t>3. Если вы ошиблись при выборе ответа, то зачеркните отмеченную цифру и обведите нужную:</w:t>
      </w:r>
    </w:p>
    <w:p w:rsidR="00B33C18" w:rsidRPr="00007F93" w:rsidRDefault="00A7284F" w:rsidP="00B33C18">
      <w:pPr>
        <w:pStyle w:val="aa"/>
        <w:tabs>
          <w:tab w:val="left" w:pos="284"/>
        </w:tabs>
        <w:spacing w:after="240"/>
        <w:ind w:left="372" w:right="-142" w:hanging="372"/>
        <w:rPr>
          <w:sz w:val="28"/>
          <w:szCs w:val="28"/>
        </w:rPr>
      </w:pPr>
      <w:r>
        <w:rPr>
          <w:noProof/>
          <w:sz w:val="28"/>
          <w:szCs w:val="28"/>
        </w:rPr>
        <w:pict>
          <v:oval id="_x0000_s2012" style="position:absolute;left:0;text-align:left;margin-left:342.3pt;margin-top:25.65pt;width:19.95pt;height:19.95pt;z-index:251654656" filled="f" strokeweight="1.5pt"/>
        </w:pict>
      </w:r>
      <w:r>
        <w:rPr>
          <w:noProof/>
          <w:sz w:val="28"/>
          <w:szCs w:val="28"/>
        </w:rPr>
        <w:pict>
          <v:group id="_x0000_s2013" style="position:absolute;left:0;text-align:left;margin-left:140.1pt;margin-top:25.65pt;width:18.15pt;height:22.2pt;z-index:251655680" coordorigin="4465,10104" coordsize="642,786">
            <v:oval id="_x0000_s2014" style="position:absolute;left:4465;top:10194;width:642;height:642" filled="f" strokeweight="1.5pt"/>
            <v:line id="_x0000_s2015" style="position:absolute" from="4501,10182" to="5101,10836" strokeweight="1.5pt"/>
            <v:line id="_x0000_s2016" style="position:absolute;flip:x" from="4513,10104" to="5065,10890" strokeweight="1.5pt"/>
          </v:group>
        </w:pict>
      </w:r>
    </w:p>
    <w:p w:rsidR="00B33C18" w:rsidRPr="00007F93" w:rsidRDefault="00B33C18" w:rsidP="00B33C18">
      <w:pPr>
        <w:pStyle w:val="aa"/>
        <w:tabs>
          <w:tab w:val="left" w:pos="284"/>
        </w:tabs>
        <w:spacing w:after="240"/>
        <w:ind w:left="372" w:right="-142" w:hanging="372"/>
        <w:rPr>
          <w:sz w:val="28"/>
          <w:szCs w:val="28"/>
        </w:rPr>
      </w:pPr>
      <w:r w:rsidRPr="00007F93">
        <w:rPr>
          <w:sz w:val="28"/>
          <w:szCs w:val="28"/>
        </w:rPr>
        <w:tab/>
        <w:t xml:space="preserve"> 1)   26 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 2)     20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3)  15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 4)   10</w:t>
      </w:r>
    </w:p>
    <w:p w:rsidR="002D40FC" w:rsidRPr="002D40FC" w:rsidRDefault="00B33C18" w:rsidP="002D40FC">
      <w:pPr>
        <w:pStyle w:val="af"/>
        <w:spacing w:after="0"/>
        <w:ind w:left="426" w:right="-142" w:hanging="142"/>
        <w:rPr>
          <w:rFonts w:ascii="Times New Roman" w:hAnsi="Times New Roman" w:cs="Times New Roman"/>
          <w:sz w:val="28"/>
          <w:szCs w:val="28"/>
        </w:rPr>
      </w:pPr>
      <w:r w:rsidRPr="00007F93">
        <w:rPr>
          <w:szCs w:val="28"/>
        </w:rPr>
        <w:t xml:space="preserve">     </w:t>
      </w:r>
      <w:r w:rsidR="002D40FC" w:rsidRPr="002D40FC">
        <w:rPr>
          <w:rFonts w:ascii="Times New Roman" w:hAnsi="Times New Roman" w:cs="Times New Roman"/>
          <w:sz w:val="28"/>
          <w:szCs w:val="28"/>
        </w:rPr>
        <w:t>В случае записи неверного ответа зачеркните его и запишите новый:</w:t>
      </w:r>
    </w:p>
    <w:p w:rsidR="002D40FC" w:rsidRPr="002D40FC" w:rsidRDefault="00A7284F" w:rsidP="002D40FC">
      <w:pPr>
        <w:ind w:right="-142"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line id="_x0000_s9786" style="position:absolute;left:0;text-align:left;flip:y;z-index:251702784;mso-wrap-edited:f" from="264pt,3.25pt" to="302.7pt,20.65pt" strokeweight="1.25pt"/>
        </w:pict>
      </w:r>
      <w:r w:rsidR="002D40FC" w:rsidRPr="002D40FC">
        <w:rPr>
          <w:rFonts w:ascii="Times New Roman" w:hAnsi="Times New Roman" w:cs="Times New Roman"/>
          <w:sz w:val="28"/>
          <w:szCs w:val="28"/>
        </w:rPr>
        <w:t>Ответ:</w:t>
      </w:r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 </w:t>
      </w:r>
      <w:proofErr w:type="spellStart"/>
      <w:r w:rsidR="002D40FC" w:rsidRPr="002D40FC">
        <w:rPr>
          <w:rFonts w:ascii="Times New Roman" w:hAnsi="Times New Roman" w:cs="Times New Roman"/>
          <w:i/>
          <w:iCs/>
          <w:sz w:val="28"/>
          <w:szCs w:val="28"/>
          <w:u w:val="single"/>
        </w:rPr>
        <w:t>х</w:t>
      </w:r>
      <w:proofErr w:type="spellEnd"/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= – 12    </w:t>
      </w:r>
      <w:proofErr w:type="spellStart"/>
      <w:r w:rsidR="002D40FC" w:rsidRPr="002D40FC">
        <w:rPr>
          <w:rFonts w:ascii="Times New Roman" w:hAnsi="Times New Roman" w:cs="Times New Roman"/>
          <w:i/>
          <w:iCs/>
          <w:sz w:val="28"/>
          <w:szCs w:val="28"/>
          <w:u w:val="single"/>
        </w:rPr>
        <w:t>х</w:t>
      </w:r>
      <w:proofErr w:type="spellEnd"/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= 3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4. Все необходимые вычисления, преобразования и пр. выполняйте в черновике. Если  задание содержит рисунок, то на нем можно проводить нужные линии, отмечать точки. </w:t>
      </w:r>
    </w:p>
    <w:p w:rsidR="00B33C18" w:rsidRPr="00007F93" w:rsidRDefault="00B33C18" w:rsidP="00B33C18">
      <w:pPr>
        <w:pStyle w:val="ac"/>
        <w:spacing w:after="240"/>
      </w:pPr>
      <w:r w:rsidRPr="00007F93">
        <w:t>5. Задания второй части выполняются на отдельных листах с записью хода решения. Текст задания можно не переписывать, необходимо лишь указать его номер.</w:t>
      </w:r>
    </w:p>
    <w:p w:rsidR="007A2999" w:rsidRDefault="007A2999" w:rsidP="008851A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514D3E" w:rsidRPr="00100FAF" w:rsidRDefault="00514D3E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514D3E" w:rsidRPr="00100FAF" w:rsidRDefault="00514D3E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7A2999" w:rsidRPr="007A2999" w:rsidRDefault="007A2999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7A2999">
        <w:rPr>
          <w:rFonts w:ascii="Times New Roman" w:hAnsi="Times New Roman" w:cs="Times New Roman"/>
          <w:i/>
          <w:iCs/>
          <w:sz w:val="28"/>
          <w:szCs w:val="28"/>
        </w:rPr>
        <w:t>Желаем успеха!</w:t>
      </w:r>
    </w:p>
    <w:p w:rsidR="007A2999" w:rsidRDefault="007A2999" w:rsidP="008851A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A2999" w:rsidRDefault="007A2999" w:rsidP="008851A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F2116" w:rsidRDefault="007F2116" w:rsidP="008851A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D030A4" w:rsidRDefault="00D030A4" w:rsidP="008851A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ариант </w:t>
      </w:r>
      <w:r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880A53" w:rsidRPr="008851AD" w:rsidRDefault="00880A53" w:rsidP="00D030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1AD">
        <w:rPr>
          <w:rFonts w:ascii="Times New Roman" w:hAnsi="Times New Roman" w:cs="Times New Roman"/>
          <w:b/>
          <w:sz w:val="28"/>
          <w:szCs w:val="28"/>
        </w:rPr>
        <w:t>Часть 1</w:t>
      </w:r>
    </w:p>
    <w:p w:rsidR="00880A53" w:rsidRPr="001E6A3D" w:rsidRDefault="001E6A3D" w:rsidP="00F44780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е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,25-5,25</m:t>
            </m:r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9</m:t>
                </m:r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8</m:t>
                </m:r>
              </m:den>
            </m:f>
          </m:den>
        </m:f>
      </m:oMath>
    </w:p>
    <w:p w:rsidR="001E6A3D" w:rsidRDefault="001E6A3D" w:rsidP="00514D3E">
      <w:pPr>
        <w:pStyle w:val="a3"/>
        <w:numPr>
          <w:ilvl w:val="0"/>
          <w:numId w:val="24"/>
        </w:numPr>
        <w:ind w:firstLine="33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2) – 1,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3) 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4) 1,5</w:t>
      </w:r>
    </w:p>
    <w:p w:rsidR="00951E30" w:rsidRPr="001E6A3D" w:rsidRDefault="00951E30" w:rsidP="00951E30">
      <w:pPr>
        <w:pStyle w:val="a3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Default="00C54124" w:rsidP="00F44780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соль содержит 23% белка. Сколько кг белка содержит 12 кг фасоли?</w:t>
      </w:r>
    </w:p>
    <w:p w:rsidR="00C54124" w:rsidRDefault="005A71E3" w:rsidP="005A71E3">
      <w:pPr>
        <w:pStyle w:val="a3"/>
        <w:ind w:left="141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C54124">
        <w:rPr>
          <w:rFonts w:ascii="Times New Roman" w:hAnsi="Times New Roman" w:cs="Times New Roman"/>
          <w:sz w:val="28"/>
          <w:szCs w:val="28"/>
        </w:rPr>
        <w:t>12</w:t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  <w:t>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54124">
        <w:rPr>
          <w:rFonts w:ascii="Times New Roman" w:hAnsi="Times New Roman" w:cs="Times New Roman"/>
          <w:sz w:val="28"/>
          <w:szCs w:val="28"/>
        </w:rPr>
        <w:t>2,76</w:t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  <w:t>3) 3</w:t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</w:r>
      <w:r w:rsidR="00C54124">
        <w:rPr>
          <w:rFonts w:ascii="Times New Roman" w:hAnsi="Times New Roman" w:cs="Times New Roman"/>
          <w:sz w:val="28"/>
          <w:szCs w:val="28"/>
        </w:rPr>
        <w:tab/>
        <w:t>4) 2,4</w:t>
      </w:r>
    </w:p>
    <w:p w:rsidR="00951E30" w:rsidRDefault="00951E30" w:rsidP="005A71E3">
      <w:pPr>
        <w:pStyle w:val="a3"/>
        <w:ind w:left="1418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Default="00F906EB" w:rsidP="00F44780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аждой функции </w:t>
      </w:r>
      <w:r w:rsidRPr="00D061A9">
        <w:rPr>
          <w:rFonts w:ascii="Times New Roman" w:hAnsi="Times New Roman" w:cs="Times New Roman"/>
          <w:sz w:val="28"/>
          <w:szCs w:val="28"/>
        </w:rPr>
        <w:t>укажите соответствующий ей график</w:t>
      </w:r>
    </w:p>
    <w:p w:rsidR="00096914" w:rsidRDefault="00A7284F" w:rsidP="00096914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518" style="position:absolute;left:0;text-align:left;margin-left:423.8pt;margin-top:17.05pt;width:87.65pt;height:103.55pt;z-index:251641344" coordorigin="7399,1279" coordsize="1753,2071">
            <v:group id="_x0000_s1519" style="position:absolute;left:7399;top:1279;width:1753;height:2071" coordorigin="1709,11988" coordsize="2051,2587">
              <v:line id="_x0000_s1520" style="position:absolute;flip:y" from="2616,12115" to="2616,14575" strokeweight="1.25pt">
                <v:stroke endarrow="classic" endarrowwidth="narrow" endarrowlength="long"/>
              </v:line>
              <v:shape id="_x0000_s1521" type="#_x0000_t202" style="position:absolute;left:2385;top:14049;width:171;height:232" filled="f" stroked="f">
                <v:textbox style="mso-next-textbox:#_x0000_s1521" inset="0,0,0,0">
                  <w:txbxContent>
                    <w:p w:rsidR="002E137F" w:rsidRDefault="002E137F" w:rsidP="00096914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522" style="position:absolute;flip:y" from="1742,13991" to="3710,13995" strokeweight="1.25pt">
                <v:stroke endarrow="classic" endarrowwidth="narrow" endarrowlength="long"/>
              </v:line>
              <v:shape id="_x0000_s1523" type="#_x0000_t202" style="position:absolute;left:2686;top:12006;width:185;height:277" stroked="f">
                <v:textbox style="mso-next-textbox:#_x0000_s1523" inset="0,0,0,0">
                  <w:txbxContent>
                    <w:p w:rsidR="002E137F" w:rsidRDefault="002E137F" w:rsidP="00096914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524" type="#_x0000_t202" style="position:absolute;left:3560;top:14069;width:200;height:256;flip:x" filled="f" stroked="f">
                <v:textbox style="mso-next-textbox:#_x0000_s1524" inset="0,0,0,0">
                  <w:txbxContent>
                    <w:p w:rsidR="002E137F" w:rsidRDefault="002E137F" w:rsidP="00096914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group id="_x0000_s1525" style="position:absolute;left:1709;top:11988;width:2044;height:2570" coordorigin="1716,12000" coordsize="2044,2570">
                <v:line id="_x0000_s1526" style="position:absolute;rotation:-90" from="2747,13576" to="2748,15563" strokeweight="1pt">
                  <v:stroke dashstyle="1 1" endcap="round"/>
                </v:line>
                <v:line id="_x0000_s1527" style="position:absolute;rotation:-90" from="2719,13016" to="2720,15003" strokeweight="1pt">
                  <v:stroke dashstyle="1 1" endcap="round"/>
                </v:line>
                <v:line id="_x0000_s1528" style="position:absolute;rotation:-90" from="2743,12724" to="2743,14712" strokeweight="1pt">
                  <v:stroke dashstyle="1 1" endcap="round"/>
                </v:line>
                <v:line id="_x0000_s1529" style="position:absolute;rotation:-90" from="2742,12441" to="2743,14428" strokeweight="1pt">
                  <v:stroke dashstyle="1 1" endcap="round"/>
                </v:line>
                <v:line id="_x0000_s1530" style="position:absolute;rotation:-90" from="2742,12157" to="2743,14144" strokeweight="1pt">
                  <v:stroke dashstyle="1 1" endcap="round"/>
                </v:line>
                <v:line id="_x0000_s1531" style="position:absolute;rotation:-90" from="2742,11589" to="2743,13576" strokeweight="1pt">
                  <v:stroke dashstyle="1 1" endcap="round"/>
                </v:line>
                <v:line id="_x0000_s1532" style="position:absolute;rotation:-90" from="2742,11873" to="2743,13860" strokeweight="1pt">
                  <v:stroke dashstyle="1 1" endcap="round"/>
                </v:line>
                <v:line id="_x0000_s1533" style="position:absolute;rotation:-90" from="2738,11278" to="2738,13322" strokeweight="1pt">
                  <v:stroke dashstyle="1 1" endcap="round"/>
                </v:line>
                <v:line id="_x0000_s1534" style="position:absolute;rotation:-90" from="2742,13293" to="2743,15280" strokeweight="1pt">
                  <v:stroke dashstyle="1 1" endcap="round"/>
                </v:line>
                <v:line id="_x0000_s1535" style="position:absolute" from="1730,12000" to="1730,14515" strokeweight="1pt">
                  <v:stroke dashstyle="1 1" endcap="round"/>
                </v:line>
                <v:line id="_x0000_s1536" style="position:absolute" from="2014,12000" to="2014,14515" strokeweight="1pt">
                  <v:stroke dashstyle="1 1" endcap="round"/>
                </v:line>
                <v:line id="_x0000_s1537" style="position:absolute" from="2597,12000" to="2597,14521" strokeweight="1pt">
                  <v:stroke dashstyle="1 1" endcap="round"/>
                </v:line>
                <v:line id="_x0000_s1538" style="position:absolute" from="2866,12049" to="2866,14564" strokeweight="1pt">
                  <v:stroke dashstyle="1 1" endcap="round"/>
                </v:line>
                <v:line id="_x0000_s1539" style="position:absolute" from="3150,12049" to="3150,14564" strokeweight="1pt">
                  <v:stroke dashstyle="1 1" endcap="round"/>
                </v:line>
                <v:line id="_x0000_s1540" style="position:absolute" from="3434,12049" to="3434,14564" strokeweight="1pt">
                  <v:stroke dashstyle="1 1" endcap="round"/>
                </v:line>
                <v:line id="_x0000_s1541" style="position:absolute" from="3737,12049" to="3737,14564" strokeweight="1pt">
                  <v:stroke dashstyle="1 1" endcap="round"/>
                </v:line>
                <v:line id="_x0000_s1542" style="position:absolute" from="2298,12006" to="2298,14521" strokeweight="1pt">
                  <v:stroke dashstyle="1 1"/>
                </v:line>
              </v:group>
              <v:shape id="_x0000_s1543" type="#_x0000_t202" style="position:absolute;left:2686;top:13600;width:171;height:232" filled="f" stroked="f">
                <v:textbox style="mso-next-textbox:#_x0000_s1543" inset="0,0,0,0">
                  <w:txbxContent>
                    <w:p w:rsidR="002E137F" w:rsidRPr="00C26380" w:rsidRDefault="002E137F" w:rsidP="00096914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  <v:shape id="_x0000_s1544" type="#_x0000_t202" style="position:absolute;left:2776;top:14042;width:171;height:232" filled="f" stroked="f">
                <v:textbox style="mso-next-textbox:#_x0000_s1544" inset="0,0,0,0">
                  <w:txbxContent>
                    <w:p w:rsidR="002E137F" w:rsidRPr="00C26380" w:rsidRDefault="002E137F" w:rsidP="00096914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shape id="_x0000_s1545" type="#_x0000_t32" style="position:absolute;left:7564;top:1862;width:1226;height:1083;flip:x" o:connectortype="straight" strokeweight="1.5pt"/>
          </v:group>
        </w:pict>
      </w:r>
    </w:p>
    <w:tbl>
      <w:tblPr>
        <w:tblStyle w:val="a9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5"/>
        <w:gridCol w:w="5187"/>
      </w:tblGrid>
      <w:tr w:rsidR="00F906EB" w:rsidTr="00352890">
        <w:tc>
          <w:tcPr>
            <w:tcW w:w="4775" w:type="dxa"/>
          </w:tcPr>
          <w:p w:rsidR="00D614D7" w:rsidRPr="00D614D7" w:rsidRDefault="00D614D7" w:rsidP="00A76C71">
            <w:pPr>
              <w:pStyle w:val="a3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x+2</m:t>
              </m:r>
            </m:oMath>
          </w:p>
          <w:p w:rsidR="00D614D7" w:rsidRPr="00D614D7" w:rsidRDefault="00D614D7" w:rsidP="00A76C71">
            <w:pPr>
              <w:pStyle w:val="a3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2</m:t>
              </m:r>
            </m:oMath>
          </w:p>
          <w:p w:rsidR="00D614D7" w:rsidRPr="00D614D7" w:rsidRDefault="00D614D7" w:rsidP="00A76C71">
            <w:pPr>
              <w:pStyle w:val="a3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-2x</m:t>
              </m:r>
            </m:oMath>
          </w:p>
          <w:p w:rsidR="00F906EB" w:rsidRDefault="00D614D7" w:rsidP="00A76C71">
            <w:pPr>
              <w:pStyle w:val="a3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2x+3</m:t>
              </m:r>
            </m:oMath>
          </w:p>
        </w:tc>
        <w:tc>
          <w:tcPr>
            <w:tcW w:w="5187" w:type="dxa"/>
          </w:tcPr>
          <w:p w:rsidR="00096914" w:rsidRDefault="00A7284F" w:rsidP="00A76C71">
            <w:pPr>
              <w:pStyle w:val="a3"/>
              <w:numPr>
                <w:ilvl w:val="0"/>
                <w:numId w:val="15"/>
              </w:numPr>
              <w:ind w:left="317" w:hanging="28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group id="_x0000_s1406" style="position:absolute;left:0;text-align:left;margin-left:19.75pt;margin-top:3.6pt;width:87.65pt;height:103.55pt;z-index:251637248;mso-position-horizontal-relative:text;mso-position-vertical-relative:text" coordorigin="5164,13448" coordsize="1753,2071">
                  <v:group id="_x0000_s1407" style="position:absolute;left:5164;top:13448;width:1753;height:2071" coordorigin="1709,11988" coordsize="2051,2587">
                    <v:line id="_x0000_s1408" style="position:absolute;flip:y" from="2616,12115" to="2616,14575" strokeweight="1.25pt">
                      <v:stroke endarrow="classic" endarrowwidth="narrow" endarrowlength="long"/>
                    </v:line>
                    <v:shape id="_x0000_s1409" type="#_x0000_t202" style="position:absolute;left:2385;top:14049;width:171;height:232" filled="f" stroked="f">
                      <v:textbox style="mso-next-textbox:#_x0000_s1409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410" style="position:absolute;flip:y" from="1742,13991" to="3710,13995" strokeweight="1.25pt">
                      <v:stroke endarrow="classic" endarrowwidth="narrow" endarrowlength="long"/>
                    </v:line>
                    <v:shape id="_x0000_s1411" type="#_x0000_t202" style="position:absolute;left:2686;top:12006;width:185;height:277" stroked="f">
                      <v:textbox style="mso-next-textbox:#_x0000_s1411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412" type="#_x0000_t202" style="position:absolute;left:3560;top:14069;width:200;height:256;flip:x" filled="f" stroked="f">
                      <v:textbox style="mso-next-textbox:#_x0000_s1412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413" style="position:absolute;left:1709;top:11988;width:2044;height:2570" coordorigin="1716,12000" coordsize="2044,2570">
                      <v:line id="_x0000_s1414" style="position:absolute;rotation:-90" from="2747,13576" to="2748,15563" strokeweight="1pt">
                        <v:stroke dashstyle="1 1" endcap="round"/>
                      </v:line>
                      <v:line id="_x0000_s1415" style="position:absolute;rotation:-90" from="2719,13016" to="2720,15003" strokeweight="1pt">
                        <v:stroke dashstyle="1 1" endcap="round"/>
                      </v:line>
                      <v:line id="_x0000_s1416" style="position:absolute;rotation:-90" from="2743,12724" to="2743,14712" strokeweight="1pt">
                        <v:stroke dashstyle="1 1" endcap="round"/>
                      </v:line>
                      <v:line id="_x0000_s1417" style="position:absolute;rotation:-90" from="2742,12441" to="2743,14428" strokeweight="1pt">
                        <v:stroke dashstyle="1 1" endcap="round"/>
                      </v:line>
                      <v:line id="_x0000_s1418" style="position:absolute;rotation:-90" from="2742,12157" to="2743,14144" strokeweight="1pt">
                        <v:stroke dashstyle="1 1" endcap="round"/>
                      </v:line>
                      <v:line id="_x0000_s1419" style="position:absolute;rotation:-90" from="2742,11589" to="2743,13576" strokeweight="1pt">
                        <v:stroke dashstyle="1 1" endcap="round"/>
                      </v:line>
                      <v:line id="_x0000_s1420" style="position:absolute;rotation:-90" from="2742,11873" to="2743,13860" strokeweight="1pt">
                        <v:stroke dashstyle="1 1" endcap="round"/>
                      </v:line>
                      <v:line id="_x0000_s1421" style="position:absolute;rotation:-90" from="2738,11278" to="2738,13322" strokeweight="1pt">
                        <v:stroke dashstyle="1 1" endcap="round"/>
                      </v:line>
                      <v:line id="_x0000_s1422" style="position:absolute;rotation:-90" from="2742,13293" to="2743,15280" strokeweight="1pt">
                        <v:stroke dashstyle="1 1" endcap="round"/>
                      </v:line>
                      <v:line id="_x0000_s1423" style="position:absolute" from="1730,12000" to="1730,14515" strokeweight="1pt">
                        <v:stroke dashstyle="1 1" endcap="round"/>
                      </v:line>
                      <v:line id="_x0000_s1424" style="position:absolute" from="2014,12000" to="2014,14515" strokeweight="1pt">
                        <v:stroke dashstyle="1 1" endcap="round"/>
                      </v:line>
                      <v:line id="_x0000_s1425" style="position:absolute" from="2597,12000" to="2597,14521" strokeweight="1pt">
                        <v:stroke dashstyle="1 1" endcap="round"/>
                      </v:line>
                      <v:line id="_x0000_s1426" style="position:absolute" from="2866,12049" to="2866,14564" strokeweight="1pt">
                        <v:stroke dashstyle="1 1" endcap="round"/>
                      </v:line>
                      <v:line id="_x0000_s1427" style="position:absolute" from="3150,12049" to="3150,14564" strokeweight="1pt">
                        <v:stroke dashstyle="1 1" endcap="round"/>
                      </v:line>
                      <v:line id="_x0000_s1428" style="position:absolute" from="3434,12049" to="3434,14564" strokeweight="1pt">
                        <v:stroke dashstyle="1 1" endcap="round"/>
                      </v:line>
                      <v:line id="_x0000_s1429" style="position:absolute" from="3737,12049" to="3737,14564" strokeweight="1pt">
                        <v:stroke dashstyle="1 1" endcap="round"/>
                      </v:line>
                      <v:line id="_x0000_s1430" style="position:absolute" from="2298,12006" to="2298,14521" strokeweight="1pt">
                        <v:stroke dashstyle="1 1"/>
                      </v:line>
                    </v:group>
                    <v:shape id="_x0000_s1431" type="#_x0000_t202" style="position:absolute;left:2686;top:13600;width:171;height:232" filled="f" stroked="f">
                      <v:textbox style="mso-next-textbox:#_x0000_s1431" inset="0,0,0,0">
                        <w:txbxContent>
                          <w:p w:rsidR="002E137F" w:rsidRPr="00C26380" w:rsidRDefault="002E137F" w:rsidP="0009691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432" type="#_x0000_t202" style="position:absolute;left:2776;top:14042;width:171;height:232" filled="f" stroked="f">
                      <v:textbox style="mso-next-textbox:#_x0000_s1432" inset="0,0,0,0">
                        <w:txbxContent>
                          <w:p w:rsidR="002E137F" w:rsidRPr="00C26380" w:rsidRDefault="002E137F" w:rsidP="0009691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1433" type="#_x0000_t32" style="position:absolute;left:5419;top:14142;width:738;height:1324;flip:x y" o:connectortype="straight" strokeweight="1.5pt"/>
                </v:group>
              </w:pict>
            </w:r>
            <w:r w:rsidR="0009691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="005A71E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096914">
              <w:rPr>
                <w:rFonts w:ascii="Times New Roman" w:hAnsi="Times New Roman" w:cs="Times New Roman"/>
                <w:sz w:val="28"/>
                <w:szCs w:val="28"/>
              </w:rPr>
              <w:t xml:space="preserve">2)                             </w:t>
            </w:r>
            <w:r w:rsidR="005A71E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06EB" w:rsidRDefault="00F906EB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906EB" w:rsidTr="00352890">
        <w:tc>
          <w:tcPr>
            <w:tcW w:w="4775" w:type="dxa"/>
          </w:tcPr>
          <w:p w:rsidR="00F906EB" w:rsidRDefault="00F906EB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a9"/>
              <w:tblW w:w="0" w:type="auto"/>
              <w:jc w:val="center"/>
              <w:tblLook w:val="04A0"/>
            </w:tblPr>
            <w:tblGrid>
              <w:gridCol w:w="569"/>
              <w:gridCol w:w="569"/>
              <w:gridCol w:w="569"/>
              <w:gridCol w:w="569"/>
            </w:tblGrid>
            <w:tr w:rsidR="00096914" w:rsidTr="00352890">
              <w:trPr>
                <w:jc w:val="center"/>
              </w:trPr>
              <w:tc>
                <w:tcPr>
                  <w:tcW w:w="569" w:type="dxa"/>
                </w:tcPr>
                <w:p w:rsidR="00096914" w:rsidRDefault="00096914" w:rsidP="00F906EB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А</w:t>
                  </w:r>
                </w:p>
              </w:tc>
              <w:tc>
                <w:tcPr>
                  <w:tcW w:w="569" w:type="dxa"/>
                </w:tcPr>
                <w:p w:rsidR="00096914" w:rsidRDefault="00096914" w:rsidP="00F906EB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Б</w:t>
                  </w:r>
                </w:p>
              </w:tc>
              <w:tc>
                <w:tcPr>
                  <w:tcW w:w="569" w:type="dxa"/>
                </w:tcPr>
                <w:p w:rsidR="00096914" w:rsidRDefault="00096914" w:rsidP="00F906EB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В</w:t>
                  </w:r>
                </w:p>
              </w:tc>
              <w:tc>
                <w:tcPr>
                  <w:tcW w:w="569" w:type="dxa"/>
                </w:tcPr>
                <w:p w:rsidR="00096914" w:rsidRDefault="00096914" w:rsidP="00F906EB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Г</w:t>
                  </w:r>
                </w:p>
              </w:tc>
            </w:tr>
            <w:tr w:rsidR="00096914" w:rsidTr="00352890">
              <w:trPr>
                <w:jc w:val="center"/>
              </w:trPr>
              <w:tc>
                <w:tcPr>
                  <w:tcW w:w="569" w:type="dxa"/>
                </w:tcPr>
                <w:p w:rsidR="00096914" w:rsidRDefault="00096914" w:rsidP="00F906EB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69" w:type="dxa"/>
                </w:tcPr>
                <w:p w:rsidR="00096914" w:rsidRDefault="00096914" w:rsidP="00F906EB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69" w:type="dxa"/>
                </w:tcPr>
                <w:p w:rsidR="00096914" w:rsidRDefault="00096914" w:rsidP="00F906EB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69" w:type="dxa"/>
                </w:tcPr>
                <w:p w:rsidR="00096914" w:rsidRDefault="00096914" w:rsidP="00F906EB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52890" w:rsidRDefault="00352890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52890" w:rsidRDefault="00352890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вет:__________</w:t>
            </w:r>
          </w:p>
        </w:tc>
        <w:tc>
          <w:tcPr>
            <w:tcW w:w="5187" w:type="dxa"/>
          </w:tcPr>
          <w:p w:rsidR="00F906EB" w:rsidRDefault="00A7284F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group id="_x0000_s1490" style="position:absolute;left:0;text-align:left;margin-left:26.35pt;margin-top:4.55pt;width:87.65pt;height:103.55pt;z-index:251640320;mso-position-horizontal-relative:text;mso-position-vertical-relative:text" coordorigin="5242,1252" coordsize="1753,2071">
                  <v:group id="_x0000_s1491" style="position:absolute;left:5242;top:1252;width:1753;height:2071" coordorigin="1709,11988" coordsize="2051,2587">
                    <v:line id="_x0000_s1492" style="position:absolute;flip:y" from="2616,12115" to="2616,14575" strokeweight="1.25pt">
                      <v:stroke endarrow="classic" endarrowwidth="narrow" endarrowlength="long"/>
                    </v:line>
                    <v:shape id="_x0000_s1493" type="#_x0000_t202" style="position:absolute;left:2385;top:14049;width:171;height:232" filled="f" stroked="f">
                      <v:textbox style="mso-next-textbox:#_x0000_s1493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494" style="position:absolute;flip:y" from="1742,13991" to="3710,13995" strokeweight="1.25pt">
                      <v:stroke endarrow="classic" endarrowwidth="narrow" endarrowlength="long"/>
                    </v:line>
                    <v:shape id="_x0000_s1495" type="#_x0000_t202" style="position:absolute;left:2686;top:12006;width:185;height:277" stroked="f">
                      <v:textbox style="mso-next-textbox:#_x0000_s1495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496" type="#_x0000_t202" style="position:absolute;left:3560;top:14069;width:200;height:256;flip:x" filled="f" stroked="f">
                      <v:textbox style="mso-next-textbox:#_x0000_s1496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497" style="position:absolute;left:1709;top:11988;width:2044;height:2570" coordorigin="1716,12000" coordsize="2044,2570">
                      <v:line id="_x0000_s1498" style="position:absolute;rotation:-90" from="2747,13576" to="2748,15563" strokeweight="1pt">
                        <v:stroke dashstyle="1 1" endcap="round"/>
                      </v:line>
                      <v:line id="_x0000_s1499" style="position:absolute;rotation:-90" from="2719,13016" to="2720,15003" strokeweight="1pt">
                        <v:stroke dashstyle="1 1" endcap="round"/>
                      </v:line>
                      <v:line id="_x0000_s1500" style="position:absolute;rotation:-90" from="2743,12724" to="2743,14712" strokeweight="1pt">
                        <v:stroke dashstyle="1 1" endcap="round"/>
                      </v:line>
                      <v:line id="_x0000_s1501" style="position:absolute;rotation:-90" from="2742,12441" to="2743,14428" strokeweight="1pt">
                        <v:stroke dashstyle="1 1" endcap="round"/>
                      </v:line>
                      <v:line id="_x0000_s1502" style="position:absolute;rotation:-90" from="2742,12157" to="2743,14144" strokeweight="1pt">
                        <v:stroke dashstyle="1 1" endcap="round"/>
                      </v:line>
                      <v:line id="_x0000_s1503" style="position:absolute;rotation:-90" from="2742,11589" to="2743,13576" strokeweight="1pt">
                        <v:stroke dashstyle="1 1" endcap="round"/>
                      </v:line>
                      <v:line id="_x0000_s1504" style="position:absolute;rotation:-90" from="2742,11873" to="2743,13860" strokeweight="1pt">
                        <v:stroke dashstyle="1 1" endcap="round"/>
                      </v:line>
                      <v:line id="_x0000_s1505" style="position:absolute;rotation:-90" from="2738,11278" to="2738,13322" strokeweight="1pt">
                        <v:stroke dashstyle="1 1" endcap="round"/>
                      </v:line>
                      <v:line id="_x0000_s1506" style="position:absolute;rotation:-90" from="2742,13293" to="2743,15280" strokeweight="1pt">
                        <v:stroke dashstyle="1 1" endcap="round"/>
                      </v:line>
                      <v:line id="_x0000_s1507" style="position:absolute" from="1730,12000" to="1730,14515" strokeweight="1pt">
                        <v:stroke dashstyle="1 1" endcap="round"/>
                      </v:line>
                      <v:line id="_x0000_s1508" style="position:absolute" from="2014,12000" to="2014,14515" strokeweight="1pt">
                        <v:stroke dashstyle="1 1" endcap="round"/>
                      </v:line>
                      <v:line id="_x0000_s1509" style="position:absolute" from="2597,12000" to="2597,14521" strokeweight="1pt">
                        <v:stroke dashstyle="1 1" endcap="round"/>
                      </v:line>
                      <v:line id="_x0000_s1510" style="position:absolute" from="2866,12049" to="2866,14564" strokeweight="1pt">
                        <v:stroke dashstyle="1 1" endcap="round"/>
                      </v:line>
                      <v:line id="_x0000_s1511" style="position:absolute" from="3150,12049" to="3150,14564" strokeweight="1pt">
                        <v:stroke dashstyle="1 1" endcap="round"/>
                      </v:line>
                      <v:line id="_x0000_s1512" style="position:absolute" from="3434,12049" to="3434,14564" strokeweight="1pt">
                        <v:stroke dashstyle="1 1" endcap="round"/>
                      </v:line>
                      <v:line id="_x0000_s1513" style="position:absolute" from="3737,12049" to="3737,14564" strokeweight="1pt">
                        <v:stroke dashstyle="1 1" endcap="round"/>
                      </v:line>
                      <v:line id="_x0000_s1514" style="position:absolute" from="2298,12006" to="2298,14521" strokeweight="1pt">
                        <v:stroke dashstyle="1 1"/>
                      </v:line>
                    </v:group>
                    <v:shape id="_x0000_s1515" type="#_x0000_t202" style="position:absolute;left:2686;top:13600;width:171;height:232" filled="f" stroked="f">
                      <v:textbox style="mso-next-textbox:#_x0000_s1515" inset="0,0,0,0">
                        <w:txbxContent>
                          <w:p w:rsidR="002E137F" w:rsidRPr="00C26380" w:rsidRDefault="002E137F" w:rsidP="0009691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516" type="#_x0000_t202" style="position:absolute;left:2776;top:14042;width:171;height:232" filled="f" stroked="f">
                      <v:textbox style="mso-next-textbox:#_x0000_s1516" inset="0,0,0,0">
                        <w:txbxContent>
                          <w:p w:rsidR="002E137F" w:rsidRPr="00C26380" w:rsidRDefault="002E137F" w:rsidP="0009691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1517" type="#_x0000_t32" style="position:absolute;left:5497;top:1746;width:738;height:1363;flip:x" o:connectortype="straight" strokeweight="1.5pt"/>
                </v:group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group id="_x0000_s1434" style="position:absolute;left:0;text-align:left;margin-left:152.35pt;margin-top:5.5pt;width:87.65pt;height:103.55pt;z-index:251638272;mso-position-horizontal-relative:text;mso-position-vertical-relative:text" coordorigin="7333,13448" coordsize="1753,2071">
                  <v:group id="_x0000_s1435" style="position:absolute;left:7333;top:13448;width:1753;height:2071" coordorigin="1709,11988" coordsize="2051,2587">
                    <v:line id="_x0000_s1436" style="position:absolute;flip:y" from="2616,12115" to="2616,14575" strokeweight="1.25pt">
                      <v:stroke endarrow="classic" endarrowwidth="narrow" endarrowlength="long"/>
                    </v:line>
                    <v:shape id="_x0000_s1437" type="#_x0000_t202" style="position:absolute;left:2385;top:14049;width:171;height:232" filled="f" stroked="f">
                      <v:textbox style="mso-next-textbox:#_x0000_s1437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438" style="position:absolute;flip:y" from="1742,13991" to="3710,13995" strokeweight="1.25pt">
                      <v:stroke endarrow="classic" endarrowwidth="narrow" endarrowlength="long"/>
                    </v:line>
                    <v:shape id="_x0000_s1439" type="#_x0000_t202" style="position:absolute;left:2686;top:12006;width:185;height:277" stroked="f">
                      <v:textbox style="mso-next-textbox:#_x0000_s1439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440" type="#_x0000_t202" style="position:absolute;left:3560;top:14069;width:200;height:256;flip:x" filled="f" stroked="f">
                      <v:textbox style="mso-next-textbox:#_x0000_s1440" inset="0,0,0,0">
                        <w:txbxContent>
                          <w:p w:rsidR="002E137F" w:rsidRDefault="002E137F" w:rsidP="00096914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441" style="position:absolute;left:1709;top:11988;width:2044;height:2570" coordorigin="1716,12000" coordsize="2044,2570">
                      <v:line id="_x0000_s1442" style="position:absolute;rotation:-90" from="2747,13576" to="2748,15563" strokeweight="1pt">
                        <v:stroke dashstyle="1 1" endcap="round"/>
                      </v:line>
                      <v:line id="_x0000_s1443" style="position:absolute;rotation:-90" from="2719,13016" to="2720,15003" strokeweight="1pt">
                        <v:stroke dashstyle="1 1" endcap="round"/>
                      </v:line>
                      <v:line id="_x0000_s1444" style="position:absolute;rotation:-90" from="2743,12724" to="2743,14712" strokeweight="1pt">
                        <v:stroke dashstyle="1 1" endcap="round"/>
                      </v:line>
                      <v:line id="_x0000_s1445" style="position:absolute;rotation:-90" from="2742,12441" to="2743,14428" strokeweight="1pt">
                        <v:stroke dashstyle="1 1" endcap="round"/>
                      </v:line>
                      <v:line id="_x0000_s1446" style="position:absolute;rotation:-90" from="2742,12157" to="2743,14144" strokeweight="1pt">
                        <v:stroke dashstyle="1 1" endcap="round"/>
                      </v:line>
                      <v:line id="_x0000_s1447" style="position:absolute;rotation:-90" from="2742,11589" to="2743,13576" strokeweight="1pt">
                        <v:stroke dashstyle="1 1" endcap="round"/>
                      </v:line>
                      <v:line id="_x0000_s1448" style="position:absolute;rotation:-90" from="2742,11873" to="2743,13860" strokeweight="1pt">
                        <v:stroke dashstyle="1 1" endcap="round"/>
                      </v:line>
                      <v:line id="_x0000_s1449" style="position:absolute;rotation:-90" from="2738,11278" to="2738,13322" strokeweight="1pt">
                        <v:stroke dashstyle="1 1" endcap="round"/>
                      </v:line>
                      <v:line id="_x0000_s1450" style="position:absolute;rotation:-90" from="2742,13293" to="2743,15280" strokeweight="1pt">
                        <v:stroke dashstyle="1 1" endcap="round"/>
                      </v:line>
                      <v:line id="_x0000_s1451" style="position:absolute" from="1730,12000" to="1730,14515" strokeweight="1pt">
                        <v:stroke dashstyle="1 1" endcap="round"/>
                      </v:line>
                      <v:line id="_x0000_s1452" style="position:absolute" from="2014,12000" to="2014,14515" strokeweight="1pt">
                        <v:stroke dashstyle="1 1" endcap="round"/>
                      </v:line>
                      <v:line id="_x0000_s1453" style="position:absolute" from="2597,12000" to="2597,14521" strokeweight="1pt">
                        <v:stroke dashstyle="1 1" endcap="round"/>
                      </v:line>
                      <v:line id="_x0000_s1454" style="position:absolute" from="2866,12049" to="2866,14564" strokeweight="1pt">
                        <v:stroke dashstyle="1 1" endcap="round"/>
                      </v:line>
                      <v:line id="_x0000_s1455" style="position:absolute" from="3150,12049" to="3150,14564" strokeweight="1pt">
                        <v:stroke dashstyle="1 1" endcap="round"/>
                      </v:line>
                      <v:line id="_x0000_s1456" style="position:absolute" from="3434,12049" to="3434,14564" strokeweight="1pt">
                        <v:stroke dashstyle="1 1" endcap="round"/>
                      </v:line>
                      <v:line id="_x0000_s1457" style="position:absolute" from="3737,12049" to="3737,14564" strokeweight="1pt">
                        <v:stroke dashstyle="1 1" endcap="round"/>
                      </v:line>
                      <v:line id="_x0000_s1458" style="position:absolute" from="2298,12006" to="2298,14521" strokeweight="1pt">
                        <v:stroke dashstyle="1 1"/>
                      </v:line>
                    </v:group>
                    <v:shape id="_x0000_s1459" type="#_x0000_t202" style="position:absolute;left:2686;top:13600;width:171;height:232" filled="f" stroked="f">
                      <v:textbox style="mso-next-textbox:#_x0000_s1459" inset="0,0,0,0">
                        <w:txbxContent>
                          <w:p w:rsidR="002E137F" w:rsidRPr="00C26380" w:rsidRDefault="002E137F" w:rsidP="0009691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460" type="#_x0000_t202" style="position:absolute;left:2776;top:14042;width:171;height:232" filled="f" stroked="f">
                      <v:textbox style="mso-next-textbox:#_x0000_s1460" inset="0,0,0,0">
                        <w:txbxContent>
                          <w:p w:rsidR="002E137F" w:rsidRPr="00C26380" w:rsidRDefault="002E137F" w:rsidP="0009691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1461" type="#_x0000_t32" style="position:absolute;left:7345;top:14597;width:1675;height:0;flip:x" o:connectortype="straight" strokeweight="1.5pt"/>
                </v:group>
              </w:pict>
            </w:r>
            <w:r w:rsidR="00D225C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096914">
              <w:rPr>
                <w:rFonts w:ascii="Times New Roman" w:hAnsi="Times New Roman" w:cs="Times New Roman"/>
                <w:sz w:val="28"/>
                <w:szCs w:val="28"/>
              </w:rPr>
              <w:t xml:space="preserve">)                            </w:t>
            </w:r>
            <w:r w:rsidR="005A71E3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D225C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096914">
              <w:rPr>
                <w:rFonts w:ascii="Times New Roman" w:hAnsi="Times New Roman" w:cs="Times New Roman"/>
                <w:sz w:val="28"/>
                <w:szCs w:val="28"/>
              </w:rPr>
              <w:t xml:space="preserve">)                             </w:t>
            </w:r>
            <w:r w:rsidR="005A71E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6914" w:rsidRDefault="00096914" w:rsidP="00F906E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E750D" w:rsidRDefault="00CE750D" w:rsidP="00CE750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C55FD4" w:rsidRPr="00C55FD4" w:rsidRDefault="00C55FD4" w:rsidP="00A76C71">
      <w:pPr>
        <w:pStyle w:val="a3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</w:t>
      </w:r>
      <w:r w:rsidRPr="00E943E7">
        <w:rPr>
          <w:rFonts w:ascii="Times New Roman" w:hAnsi="Times New Roman" w:cs="Times New Roman"/>
          <w:sz w:val="28"/>
          <w:szCs w:val="28"/>
        </w:rPr>
        <w:t xml:space="preserve">ин из внутренних односторонних углов, образованных </w:t>
      </w:r>
      <w:proofErr w:type="gramStart"/>
      <w:r>
        <w:rPr>
          <w:rFonts w:ascii="Times New Roman" w:hAnsi="Times New Roman" w:cs="Times New Roman"/>
          <w:sz w:val="28"/>
          <w:szCs w:val="28"/>
        </w:rPr>
        <w:t>параллельным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ямы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E75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CE750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и секущей </w:t>
      </w:r>
      <w:r>
        <w:rPr>
          <w:rFonts w:ascii="Times New Roman" w:hAnsi="Times New Roman" w:cs="Times New Roman"/>
          <w:i/>
          <w:sz w:val="28"/>
          <w:szCs w:val="28"/>
        </w:rPr>
        <w:t>с,</w:t>
      </w:r>
      <w:r>
        <w:rPr>
          <w:rFonts w:ascii="Times New Roman" w:hAnsi="Times New Roman" w:cs="Times New Roman"/>
          <w:sz w:val="28"/>
          <w:szCs w:val="28"/>
        </w:rPr>
        <w:t xml:space="preserve"> равен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64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>. На сколько градусов этот угол меньше другого внутреннего одностороннего с ним угла?</w:t>
      </w:r>
    </w:p>
    <w:p w:rsidR="00C55FD4" w:rsidRPr="00E943E7" w:rsidRDefault="00C55FD4" w:rsidP="00C55FD4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вет:_____________</w:t>
      </w:r>
    </w:p>
    <w:p w:rsidR="00CE750D" w:rsidRDefault="00CE750D" w:rsidP="00C55FD4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Pr="0006420F" w:rsidRDefault="0006420F" w:rsidP="00A76C71">
      <w:pPr>
        <w:pStyle w:val="a3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те систему уравнений</w:t>
      </w:r>
      <w:r w:rsidR="00406809" w:rsidRPr="0040680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10,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x+y=8.</m:t>
                </m:r>
              </m:e>
            </m:eqArr>
          </m:e>
        </m:d>
      </m:oMath>
    </w:p>
    <w:p w:rsidR="0006420F" w:rsidRPr="00951E30" w:rsidRDefault="0006420F" w:rsidP="00A76C71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–2; 1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>2) (2; 0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>3) (1;–2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>4) (1; 2)</w:t>
      </w:r>
    </w:p>
    <w:p w:rsidR="00951E30" w:rsidRDefault="00951E30" w:rsidP="00951E30">
      <w:pPr>
        <w:pStyle w:val="a3"/>
        <w:ind w:left="1778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Default="009B408D" w:rsidP="00A76C71">
      <w:pPr>
        <w:pStyle w:val="a3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693AEE">
        <w:rPr>
          <w:rFonts w:ascii="Times New Roman" w:hAnsi="Times New Roman" w:cs="Times New Roman"/>
          <w:position w:val="-16"/>
          <w:sz w:val="28"/>
          <w:szCs w:val="28"/>
        </w:rPr>
        <w:object w:dxaOrig="3960" w:dyaOrig="520">
          <v:shape id="_x0000_i1026" type="#_x0000_t75" style="width:198pt;height:26.4pt" o:ole="">
            <v:imagedata r:id="rId11" o:title=""/>
          </v:shape>
          <o:OLEObject Type="Embed" ProgID="Equation.DSMT4" ShapeID="_x0000_i1026" DrawAspect="Content" ObjectID="_1465244341" r:id="rId12"/>
        </w:object>
      </w:r>
    </w:p>
    <w:p w:rsidR="009B408D" w:rsidRDefault="009B408D" w:rsidP="009B408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_________________</w:t>
      </w:r>
    </w:p>
    <w:p w:rsidR="00951E30" w:rsidRDefault="00951E30" w:rsidP="009B408D">
      <w:pPr>
        <w:pStyle w:val="a3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C365C" w:rsidRPr="00D51B22" w:rsidRDefault="009C365C" w:rsidP="00A76C71">
      <w:pPr>
        <w:pStyle w:val="a3"/>
        <w:numPr>
          <w:ilvl w:val="0"/>
          <w:numId w:val="3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глы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MNK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NK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межные. Найдите угол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MNK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если угол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NK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0"/>
                <w:szCs w:val="30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58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0</m:t>
            </m:r>
          </m:sup>
        </m:sSup>
      </m:oMath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 угла </w:t>
      </w:r>
      <w:r w:rsidR="00100FA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M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K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C2271" w:rsidRPr="003C3F60" w:rsidRDefault="00A7284F" w:rsidP="00DC2271">
      <w:pPr>
        <w:pStyle w:val="a3"/>
        <w:numPr>
          <w:ilvl w:val="0"/>
          <w:numId w:val="35"/>
        </w:numPr>
        <w:tabs>
          <w:tab w:val="left" w:pos="1701"/>
        </w:tabs>
        <w:ind w:firstLine="33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19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9C365C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9C365C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9C365C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2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22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9C365C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  3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29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9C365C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     4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61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</w:p>
    <w:p w:rsidR="003C3F60" w:rsidRPr="00DC2271" w:rsidRDefault="003C3F60" w:rsidP="003C3F60">
      <w:pPr>
        <w:pStyle w:val="a3"/>
        <w:tabs>
          <w:tab w:val="left" w:pos="1701"/>
        </w:tabs>
        <w:ind w:left="141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C2271" w:rsidRPr="00DC2271" w:rsidRDefault="00DC2271" w:rsidP="00DC2271">
      <w:pPr>
        <w:pStyle w:val="a3"/>
        <w:numPr>
          <w:ilvl w:val="0"/>
          <w:numId w:val="34"/>
        </w:numPr>
        <w:tabs>
          <w:tab w:val="left" w:pos="1701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C2271">
        <w:rPr>
          <w:rFonts w:ascii="Times New Roman" w:hAnsi="Times New Roman" w:cs="Times New Roman"/>
          <w:sz w:val="28"/>
          <w:szCs w:val="28"/>
        </w:rPr>
        <w:t xml:space="preserve">Представьте выражение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2</m:t>
                </m:r>
              </m:sup>
            </m:sSup>
            <m:r>
              <w:rPr>
                <w:rFonts w:ascii="Cambria Math" w:hAnsi="Cambria Math" w:cs="Times New Roman"/>
                <w:sz w:val="32"/>
                <w:szCs w:val="32"/>
              </w:rPr>
              <m:t>∙c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8</m:t>
                </m:r>
              </m:sup>
            </m:sSup>
          </m:den>
        </m:f>
      </m:oMath>
      <w:r w:rsidRPr="00DC2271">
        <w:rPr>
          <w:rFonts w:ascii="Times New Roman" w:hAnsi="Times New Roman" w:cs="Times New Roman"/>
          <w:sz w:val="28"/>
          <w:szCs w:val="28"/>
        </w:rPr>
        <w:t xml:space="preserve">  , </w:t>
      </w:r>
      <m:oMath>
        <m:r>
          <w:rPr>
            <w:rFonts w:ascii="Cambria Math" w:hAnsi="Cambria Math" w:cs="Times New Roman"/>
            <w:sz w:val="28"/>
            <w:szCs w:val="28"/>
          </w:rPr>
          <m:t>c&gt;0</m:t>
        </m:r>
      </m:oMath>
      <w:r w:rsidRPr="00DC2271">
        <w:rPr>
          <w:rFonts w:ascii="Times New Roman" w:eastAsiaTheme="minorEastAsia" w:hAnsi="Times New Roman" w:cs="Times New Roman"/>
          <w:sz w:val="28"/>
          <w:szCs w:val="28"/>
        </w:rPr>
        <w:t xml:space="preserve">, в виде степени с основанием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c</m:t>
        </m:r>
      </m:oMath>
      <w:r w:rsidRPr="00DC2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C2271" w:rsidRPr="003C3F60" w:rsidRDefault="00A7284F" w:rsidP="00DC2271">
      <w:pPr>
        <w:pStyle w:val="a3"/>
        <w:numPr>
          <w:ilvl w:val="0"/>
          <w:numId w:val="46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p>
        </m:sSup>
      </m:oMath>
      <w:r w:rsidR="00F01F04">
        <w:rPr>
          <w:rFonts w:ascii="Times New Roman" w:hAnsi="Times New Roman" w:cs="Times New Roman"/>
          <w:sz w:val="28"/>
          <w:szCs w:val="28"/>
        </w:rPr>
        <w:tab/>
      </w:r>
      <w:r w:rsidR="00F01F04">
        <w:rPr>
          <w:rFonts w:ascii="Times New Roman" w:hAnsi="Times New Roman" w:cs="Times New Roman"/>
          <w:sz w:val="28"/>
          <w:szCs w:val="28"/>
        </w:rPr>
        <w:tab/>
        <w:t>2)</w:t>
      </w:r>
      <w:r w:rsidR="00DC2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="00F01F04">
        <w:rPr>
          <w:rFonts w:ascii="Times New Roman" w:hAnsi="Times New Roman" w:cs="Times New Roman"/>
          <w:sz w:val="28"/>
          <w:szCs w:val="28"/>
        </w:rPr>
        <w:tab/>
      </w:r>
      <w:r w:rsidR="00F01F04">
        <w:rPr>
          <w:rFonts w:ascii="Times New Roman" w:hAnsi="Times New Roman" w:cs="Times New Roman"/>
          <w:sz w:val="28"/>
          <w:szCs w:val="28"/>
        </w:rPr>
        <w:tab/>
      </w:r>
      <w:r w:rsidR="00DC227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F01F04">
        <w:rPr>
          <w:rFonts w:ascii="Times New Roman" w:hAnsi="Times New Roman" w:cs="Times New Roman"/>
          <w:sz w:val="28"/>
          <w:szCs w:val="28"/>
        </w:rPr>
        <w:t>3)</w:t>
      </w:r>
      <w:r w:rsidR="00DC2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2</m:t>
            </m:r>
          </m:sup>
        </m:sSup>
      </m:oMath>
      <w:r w:rsidR="00F01F04">
        <w:rPr>
          <w:rFonts w:ascii="Times New Roman" w:hAnsi="Times New Roman" w:cs="Times New Roman"/>
          <w:sz w:val="28"/>
          <w:szCs w:val="28"/>
        </w:rPr>
        <w:tab/>
      </w:r>
      <w:r w:rsidR="00DC2271">
        <w:rPr>
          <w:rFonts w:ascii="Times New Roman" w:hAnsi="Times New Roman" w:cs="Times New Roman"/>
          <w:sz w:val="28"/>
          <w:szCs w:val="28"/>
        </w:rPr>
        <w:tab/>
      </w:r>
      <w:r w:rsidR="00DC2271">
        <w:rPr>
          <w:rFonts w:ascii="Times New Roman" w:hAnsi="Times New Roman" w:cs="Times New Roman"/>
          <w:sz w:val="28"/>
          <w:szCs w:val="28"/>
        </w:rPr>
        <w:tab/>
      </w:r>
      <w:r w:rsidR="00F01F04">
        <w:rPr>
          <w:rFonts w:ascii="Times New Roman" w:hAnsi="Times New Roman" w:cs="Times New Roman"/>
          <w:sz w:val="28"/>
          <w:szCs w:val="28"/>
        </w:rPr>
        <w:t xml:space="preserve">4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</m:oMath>
    </w:p>
    <w:p w:rsidR="00D95B44" w:rsidRPr="00DC2271" w:rsidRDefault="00A7284F" w:rsidP="00DC2271">
      <w:pPr>
        <w:pStyle w:val="a3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7284F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9700" type="#_x0000_t202" style="position:absolute;left:0;text-align:left;margin-left:420pt;margin-top:14.35pt;width:7.5pt;height:24pt;z-index:251690496" filled="f" stroked="f">
            <v:textbox style="mso-next-textbox:#_x0000_s9700">
              <w:txbxContent>
                <w:p w:rsidR="002E137F" w:rsidRDefault="002E137F" w:rsidP="00D95B44">
                  <w:r>
                    <w:t xml:space="preserve">  ФЬЛ</w:t>
                  </w:r>
                </w:p>
              </w:txbxContent>
            </v:textbox>
          </v:shape>
        </w:pict>
      </w:r>
      <w:r w:rsidR="00D95B44" w:rsidRPr="00DC22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кажите номера </w:t>
      </w:r>
      <w:r w:rsidR="00D95B44" w:rsidRPr="00DC2271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верных</w:t>
      </w:r>
      <w:r w:rsidR="00D95B44" w:rsidRPr="00DC227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ысказываний:</w:t>
      </w:r>
    </w:p>
    <w:p w:rsidR="00D95B44" w:rsidRPr="00240A9F" w:rsidRDefault="00D95B44" w:rsidP="00D95B44">
      <w:pPr>
        <w:pStyle w:val="a3"/>
        <w:numPr>
          <w:ilvl w:val="0"/>
          <w:numId w:val="41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sz w:val="28"/>
          <w:szCs w:val="28"/>
        </w:rPr>
      </w:pPr>
      <w:r w:rsidRPr="00240A9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240A9F">
        <w:rPr>
          <w:rFonts w:ascii="Times New Roman" w:hAnsi="Times New Roman" w:cs="Times New Roman"/>
          <w:sz w:val="28"/>
          <w:szCs w:val="28"/>
        </w:rPr>
        <w:t>Внешний угол треугольника больше любого внутреннего угла, не смежного с ним;</w:t>
      </w:r>
    </w:p>
    <w:p w:rsidR="00D95B44" w:rsidRPr="00240A9F" w:rsidRDefault="00240A9F" w:rsidP="00D95B44">
      <w:pPr>
        <w:pStyle w:val="a3"/>
        <w:numPr>
          <w:ilvl w:val="0"/>
          <w:numId w:val="41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sz w:val="28"/>
          <w:szCs w:val="28"/>
        </w:rPr>
      </w:pPr>
      <w:r w:rsidRPr="00240A9F">
        <w:rPr>
          <w:rFonts w:ascii="Times New Roman" w:hAnsi="Times New Roman" w:cs="Times New Roman"/>
          <w:sz w:val="28"/>
          <w:szCs w:val="28"/>
        </w:rPr>
        <w:t>Если две стороны одного треугольника соответственно равны двум сторонам другого треугольника, то такие треугольники равны</w:t>
      </w:r>
      <w:r w:rsidR="00D95B44" w:rsidRPr="00240A9F">
        <w:rPr>
          <w:rFonts w:ascii="Times New Roman" w:hAnsi="Times New Roman" w:cs="Times New Roman"/>
          <w:sz w:val="28"/>
          <w:szCs w:val="28"/>
        </w:rPr>
        <w:t>;</w:t>
      </w:r>
    </w:p>
    <w:p w:rsidR="00240A9F" w:rsidRPr="00240A9F" w:rsidRDefault="00240A9F" w:rsidP="00240A9F">
      <w:pPr>
        <w:pStyle w:val="a3"/>
        <w:numPr>
          <w:ilvl w:val="0"/>
          <w:numId w:val="41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sz w:val="28"/>
          <w:szCs w:val="28"/>
        </w:rPr>
      </w:pPr>
      <w:r w:rsidRPr="00240A9F">
        <w:rPr>
          <w:rFonts w:ascii="Times New Roman" w:hAnsi="Times New Roman" w:cs="Times New Roman"/>
          <w:sz w:val="28"/>
          <w:szCs w:val="28"/>
        </w:rPr>
        <w:t>Если периметр треугольника в 3 раза больше одной из его сторон, то треугольник является равнобедренным;</w:t>
      </w:r>
    </w:p>
    <w:p w:rsidR="00240A9F" w:rsidRPr="000E7A77" w:rsidRDefault="00240A9F" w:rsidP="00240A9F">
      <w:pPr>
        <w:pStyle w:val="a3"/>
        <w:numPr>
          <w:ilvl w:val="0"/>
          <w:numId w:val="41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7A77">
        <w:rPr>
          <w:rFonts w:ascii="Times New Roman" w:hAnsi="Times New Roman" w:cs="Times New Roman"/>
          <w:color w:val="000000" w:themeColor="text1"/>
          <w:sz w:val="28"/>
          <w:szCs w:val="28"/>
        </w:rPr>
        <w:t>Если две параллельные прямые пересечены третьей, то соответственные углы, образованные этими прямыми, равны</w:t>
      </w:r>
      <w:r w:rsidRPr="000E7A77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>;</w:t>
      </w:r>
    </w:p>
    <w:p w:rsidR="00D95B44" w:rsidRPr="000E7A77" w:rsidRDefault="00D95B44" w:rsidP="00D95B44">
      <w:pPr>
        <w:pStyle w:val="a3"/>
        <w:numPr>
          <w:ilvl w:val="0"/>
          <w:numId w:val="41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7A77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 xml:space="preserve"> </w:t>
      </w:r>
      <w:r w:rsidR="000E7A77" w:rsidRPr="000E7A77">
        <w:rPr>
          <w:rFonts w:ascii="Times New Roman" w:hAnsi="Times New Roman" w:cs="Times New Roman"/>
          <w:color w:val="000000" w:themeColor="text1"/>
          <w:sz w:val="28"/>
          <w:szCs w:val="28"/>
        </w:rPr>
        <w:t>Треугольником называется фигура, состоящая из трех точек, не лежащих на одной прямой, и трех отрезков, соединяющих эти точки</w:t>
      </w:r>
    </w:p>
    <w:p w:rsidR="00D95B44" w:rsidRDefault="00D95B44" w:rsidP="00D95B44">
      <w:pPr>
        <w:pStyle w:val="a3"/>
        <w:tabs>
          <w:tab w:val="left" w:pos="1792"/>
        </w:tabs>
        <w:ind w:left="1843" w:hanging="1134"/>
        <w:jc w:val="both"/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</w:pPr>
      <w:r w:rsidRPr="000E7A77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>Ответ:____________</w:t>
      </w:r>
    </w:p>
    <w:p w:rsidR="00951E30" w:rsidRPr="000E7A77" w:rsidRDefault="00951E30" w:rsidP="00D95B44">
      <w:pPr>
        <w:pStyle w:val="a3"/>
        <w:tabs>
          <w:tab w:val="left" w:pos="1792"/>
        </w:tabs>
        <w:ind w:left="1843" w:hanging="113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80A53" w:rsidRPr="006F600E" w:rsidRDefault="00D51B22" w:rsidP="00DC2271">
      <w:pPr>
        <w:pStyle w:val="a3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51B22">
        <w:rPr>
          <w:rFonts w:ascii="Times New Roman" w:hAnsi="Times New Roman" w:cs="Times New Roman"/>
          <w:sz w:val="28"/>
          <w:szCs w:val="28"/>
        </w:rPr>
        <w:t xml:space="preserve"> </w:t>
      </w:r>
      <w:r w:rsidR="007C086B">
        <w:rPr>
          <w:rFonts w:ascii="Times New Roman" w:hAnsi="Times New Roman" w:cs="Times New Roman"/>
          <w:sz w:val="28"/>
          <w:szCs w:val="28"/>
        </w:rPr>
        <w:t>Раскройте скобки и приведите подобные слагаемые</w:t>
      </w:r>
      <w:r w:rsidR="007C086B" w:rsidRPr="001A2896">
        <w:rPr>
          <w:rFonts w:ascii="Times New Roman" w:hAnsi="Times New Roman" w:cs="Times New Roman"/>
          <w:sz w:val="28"/>
          <w:szCs w:val="28"/>
        </w:rPr>
        <w:t xml:space="preserve">   </w:t>
      </w:r>
      <m:oMath>
        <m:r>
          <w:rPr>
            <w:rFonts w:ascii="Cambria Math" w:hAnsi="Cambria Math" w:cs="Times New Roman"/>
            <w:sz w:val="28"/>
            <w:szCs w:val="28"/>
          </w:rPr>
          <m:t>5(3x-5)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6x+9)</m:t>
        </m:r>
      </m:oMath>
      <w:r w:rsidR="006F600E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A0D73" w:rsidRDefault="006F600E" w:rsidP="006F600E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вет:__________________</w:t>
      </w:r>
    </w:p>
    <w:p w:rsidR="00951E30" w:rsidRDefault="00951E30" w:rsidP="006F600E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A0D73" w:rsidRDefault="00A7284F" w:rsidP="00DC2271">
      <w:pPr>
        <w:pStyle w:val="a3"/>
        <w:numPr>
          <w:ilvl w:val="0"/>
          <w:numId w:val="34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pict>
          <v:group id="_x0000_s9744" style="position:absolute;left:0;text-align:left;margin-left:71.4pt;margin-top:45.45pt;width:383.1pt;height:230.8pt;z-index:-251618816" coordorigin="2070,8706" coordsize="8010,4239">
            <v:group id="_x0000_s9745" style="position:absolute;left:2895;top:8706;width:6615;height:3937" coordorigin="2520,8791" coordsize="6855,4245">
              <v:shape id="_x0000_s9746" type="#_x0000_t75" style="position:absolute;left:2520;top:8791;width:6855;height:4245">
                <v:imagedata r:id="rId10" o:title=""/>
              </v:shape>
              <v:group id="_x0000_s9747" style="position:absolute;left:3420;top:9252;width:5595;height:3033" coordorigin="3420,9252" coordsize="5595,3033">
                <v:shape id="_x0000_s9748" style="position:absolute;left:3420;top:9252;width:5595;height:3033" coordsize="5595,3033" path="m,3033v130,-63,578,-185,780,-375c982,2468,1015,2148,1215,1893v200,-255,368,-510,765,-765c2377,873,3198,533,3600,363,4002,193,4185,165,4395,108,4605,51,4660,36,4860,18,5060,,5442,6,5595,3e" filled="f" strokeweight="1.5pt">
                  <v:path arrowok="t"/>
                </v:shape>
                <v:shape id="_x0000_s9749" style="position:absolute;left:3420;top:10310;width:5580;height:1975" coordsize="5580,1975" path="m,1975v68,-63,272,-250,405,-375c538,1475,665,1350,795,1225,925,1100,985,977,1185,850,1385,723,1662,590,1995,460,2328,330,2583,140,3180,70,3777,,5080,46,5580,40e" filled="f" strokeweight="1.5pt">
                  <v:stroke dashstyle="dash"/>
                  <v:path arrowok="t"/>
                </v:shape>
                <v:shape id="_x0000_s9750" type="#_x0000_t202" style="position:absolute;left:6720;top:10310;width:2040;height:595" filled="f" stroked="f">
                  <v:textbox style="mso-next-textbox:#_x0000_s9750">
                    <w:txbxContent>
                      <w:p w:rsidR="002E137F" w:rsidRPr="009A0D45" w:rsidRDefault="002E137F" w:rsidP="00EA1A37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Береза</w:t>
                        </w:r>
                      </w:p>
                    </w:txbxContent>
                  </v:textbox>
                </v:shape>
                <v:shape id="_x0000_s9751" type="#_x0000_t202" style="position:absolute;left:5340;top:9555;width:1485;height:435" filled="f" stroked="f">
                  <v:textbox style="mso-next-textbox:#_x0000_s9751">
                    <w:txbxContent>
                      <w:p w:rsidR="002E137F" w:rsidRPr="00293B16" w:rsidRDefault="002E137F" w:rsidP="00EA1A37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осна</w:t>
                        </w:r>
                      </w:p>
                    </w:txbxContent>
                  </v:textbox>
                </v:shape>
              </v:group>
            </v:group>
            <v:shape id="_x0000_s9752" type="#_x0000_t202" style="position:absolute;left:2070;top:9134;width:2023;height:781" filled="f" stroked="f">
              <v:textbox>
                <w:txbxContent>
                  <w:p w:rsidR="002E137F" w:rsidRDefault="002E137F" w:rsidP="00EA1A37">
                    <w:r>
                      <w:t xml:space="preserve">Высота деревьев, в </w:t>
                    </w:r>
                    <w:proofErr w:type="gramStart"/>
                    <w:r>
                      <w:t>м</w:t>
                    </w:r>
                    <w:proofErr w:type="gramEnd"/>
                  </w:p>
                </w:txbxContent>
              </v:textbox>
            </v:shape>
            <v:shape id="_x0000_s9753" type="#_x0000_t202" style="position:absolute;left:7575;top:12150;width:2505;height:795" filled="f" stroked="f">
              <v:textbox>
                <w:txbxContent>
                  <w:p w:rsidR="002E137F" w:rsidRDefault="002E137F" w:rsidP="00EA1A37">
                    <w:r>
                      <w:t xml:space="preserve">Возраст деревьев, в </w:t>
                    </w:r>
                    <w:proofErr w:type="gramStart"/>
                    <w:r>
                      <w:t>г</w:t>
                    </w:r>
                    <w:proofErr w:type="gramEnd"/>
                  </w:p>
                </w:txbxContent>
              </v:textbox>
            </v:shape>
          </v:group>
        </w:pict>
      </w:r>
      <w:r w:rsidR="008A0D73">
        <w:rPr>
          <w:rFonts w:ascii="Times New Roman" w:eastAsiaTheme="minorEastAsia" w:hAnsi="Times New Roman" w:cs="Times New Roman"/>
          <w:sz w:val="28"/>
          <w:szCs w:val="28"/>
        </w:rPr>
        <w:t xml:space="preserve"> На рисунке изображены графики зависимости высоты </w:t>
      </w:r>
      <w:proofErr w:type="gramStart"/>
      <w:r w:rsidR="008A0D73">
        <w:rPr>
          <w:rFonts w:ascii="Times New Roman" w:eastAsiaTheme="minorEastAsia" w:hAnsi="Times New Roman" w:cs="Times New Roman"/>
          <w:sz w:val="28"/>
          <w:szCs w:val="28"/>
        </w:rPr>
        <w:t>высаженных</w:t>
      </w:r>
      <w:proofErr w:type="gramEnd"/>
      <w:r w:rsidR="008A0D73">
        <w:rPr>
          <w:rFonts w:ascii="Times New Roman" w:eastAsiaTheme="minorEastAsia" w:hAnsi="Times New Roman" w:cs="Times New Roman"/>
          <w:sz w:val="28"/>
          <w:szCs w:val="28"/>
        </w:rPr>
        <w:t xml:space="preserve"> одновременно сосны и березы от их возраста. Определите, в каком возрасте сосна имела ту же высоту, что и береза в 80 лет.</w:t>
      </w:r>
    </w:p>
    <w:p w:rsidR="00EA1A37" w:rsidRDefault="00EA1A37" w:rsidP="006F600E">
      <w:pPr>
        <w:pStyle w:val="a3"/>
        <w:jc w:val="both"/>
        <w:rPr>
          <w:position w:val="-56"/>
          <w:sz w:val="28"/>
          <w:szCs w:val="28"/>
        </w:rPr>
      </w:pPr>
    </w:p>
    <w:p w:rsidR="008A0D73" w:rsidRPr="008A0D73" w:rsidRDefault="008A0D73" w:rsidP="006F600E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D51B22" w:rsidRPr="008A0D73" w:rsidRDefault="00D51B22" w:rsidP="006F600E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721DC" w:rsidRPr="008A0D73" w:rsidRDefault="006721DC" w:rsidP="006F600E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1A37" w:rsidRDefault="00EA1A37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1A37" w:rsidRDefault="00EA1A37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1A37" w:rsidRDefault="00EA1A37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1A37" w:rsidRDefault="00EA1A37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1A37" w:rsidRPr="00E232CE" w:rsidRDefault="00EA1A37" w:rsidP="00880A53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8A0D73" w:rsidRPr="00E232CE" w:rsidRDefault="00E232CE" w:rsidP="00E232CE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E232CE">
        <w:rPr>
          <w:rFonts w:ascii="Times New Roman" w:hAnsi="Times New Roman" w:cs="Times New Roman"/>
          <w:sz w:val="28"/>
          <w:szCs w:val="28"/>
        </w:rPr>
        <w:t>О</w:t>
      </w:r>
      <w:r w:rsidR="001E606D">
        <w:rPr>
          <w:rFonts w:ascii="Times New Roman" w:hAnsi="Times New Roman" w:cs="Times New Roman"/>
          <w:sz w:val="28"/>
          <w:szCs w:val="28"/>
        </w:rPr>
        <w:t>твет:__________________</w:t>
      </w:r>
    </w:p>
    <w:p w:rsidR="00880A53" w:rsidRPr="008851AD" w:rsidRDefault="00880A53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1AD">
        <w:rPr>
          <w:rFonts w:ascii="Times New Roman" w:hAnsi="Times New Roman" w:cs="Times New Roman"/>
          <w:b/>
          <w:sz w:val="28"/>
          <w:szCs w:val="28"/>
        </w:rPr>
        <w:t>Часть 2</w:t>
      </w:r>
    </w:p>
    <w:p w:rsidR="00E13E23" w:rsidRPr="00F1656E" w:rsidRDefault="00E13E23" w:rsidP="00DC2271">
      <w:pPr>
        <w:pStyle w:val="a3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Найдите значение выражения </w:t>
      </w: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-2</m:t>
                </m:r>
              </m:e>
            </m:d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2</m:t>
            </m:r>
          </m:sup>
        </m:sSup>
        <m:r>
          <w:rPr>
            <w:rFonts w:ascii="Cambria Math" w:hAnsi="Cambria Math" w:cs="Times New Roman"/>
            <w:sz w:val="30"/>
            <w:szCs w:val="30"/>
          </w:rPr>
          <m:t>-2</m:t>
        </m:r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x-2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x+2</m:t>
            </m:r>
          </m:e>
        </m:d>
        <m:r>
          <w:rPr>
            <w:rFonts w:ascii="Cambria Math" w:hAnsi="Cambria Math" w:cs="Times New Roman"/>
            <w:sz w:val="30"/>
            <w:szCs w:val="30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+2</m:t>
                </m:r>
              </m:e>
            </m:d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2</m:t>
            </m:r>
          </m:sup>
        </m:sSup>
      </m:oMath>
      <w:r w:rsidRPr="00E13E23">
        <w:rPr>
          <w:rFonts w:ascii="Times New Roman" w:eastAsiaTheme="minorEastAsia" w:hAnsi="Times New Roman" w:cs="Times New Roman"/>
          <w:sz w:val="30"/>
          <w:szCs w:val="30"/>
        </w:rPr>
        <w:t xml:space="preserve"> </w:t>
      </w:r>
      <w:r>
        <w:rPr>
          <w:rFonts w:ascii="Times New Roman" w:eastAsiaTheme="minorEastAsia" w:hAnsi="Times New Roman" w:cs="Times New Roman"/>
          <w:sz w:val="30"/>
          <w:szCs w:val="30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30"/>
            <w:szCs w:val="30"/>
          </w:rPr>
          <m:t>x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17</m:t>
            </m:r>
          </m:num>
          <m:den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25</m:t>
            </m:r>
          </m:den>
        </m:f>
      </m:oMath>
      <w:r w:rsidR="00F1656E" w:rsidRPr="00F1656E">
        <w:rPr>
          <w:rFonts w:ascii="Times New Roman" w:eastAsiaTheme="minorEastAsia" w:hAnsi="Times New Roman" w:cs="Times New Roman"/>
          <w:sz w:val="30"/>
          <w:szCs w:val="30"/>
        </w:rPr>
        <w:t>.</w:t>
      </w:r>
    </w:p>
    <w:p w:rsidR="002D2202" w:rsidRPr="002D2202" w:rsidRDefault="008A0D73" w:rsidP="00DC2271">
      <w:pPr>
        <w:pStyle w:val="a3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2D2202" w:rsidRPr="003A709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равнобедренном треугольнике биссектрисы углов при основании образуют при пересечении угол, равный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0"/>
                <w:szCs w:val="30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64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0</m:t>
            </m:r>
          </m:sup>
        </m:sSup>
        <m:r>
          <w:rPr>
            <w:rFonts w:ascii="Cambria Math" w:hAnsi="Cambria Math" w:cs="Times New Roman"/>
            <w:color w:val="000000" w:themeColor="text1"/>
            <w:sz w:val="30"/>
            <w:szCs w:val="30"/>
          </w:rPr>
          <m:t>.</m:t>
        </m:r>
      </m:oMath>
      <w:r w:rsidR="002D2202" w:rsidRPr="003A709D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 xml:space="preserve"> Найдите угол при вершине этого треугольника.</w:t>
      </w:r>
    </w:p>
    <w:p w:rsidR="003A709D" w:rsidRDefault="002D2202" w:rsidP="00DC2271">
      <w:pPr>
        <w:pStyle w:val="a3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26F0">
        <w:rPr>
          <w:rFonts w:ascii="Times New Roman" w:hAnsi="Times New Roman" w:cs="Times New Roman"/>
          <w:sz w:val="28"/>
          <w:szCs w:val="28"/>
        </w:rPr>
        <w:t>Один автомат упаковывает в минуту на 2 пачки печенья больше, чем второй. Первый автомат работал 10 мин, а второй – 20 мин. Всего за это время было упаковано 320 пачек печенья. Сколько пачек в минуту упаковывает каждый автомат?</w:t>
      </w:r>
    </w:p>
    <w:p w:rsidR="00F1656E" w:rsidRDefault="008A0D73" w:rsidP="00DC2271">
      <w:pPr>
        <w:pStyle w:val="a3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1656E">
        <w:rPr>
          <w:rFonts w:ascii="Times New Roman" w:hAnsi="Times New Roman" w:cs="Times New Roman"/>
          <w:sz w:val="28"/>
          <w:szCs w:val="28"/>
        </w:rPr>
        <w:t xml:space="preserve">При каком значении параметра </w:t>
      </w:r>
      <w:r w:rsidR="00F1656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F1656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F1656E">
        <w:rPr>
          <w:rFonts w:ascii="Times New Roman" w:hAnsi="Times New Roman" w:cs="Times New Roman"/>
          <w:sz w:val="28"/>
          <w:szCs w:val="28"/>
        </w:rPr>
        <w:t>прямая</w:t>
      </w:r>
      <w:proofErr w:type="gramEnd"/>
      <w:r w:rsidR="00F1656E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y=a+6-(a+1)x</m:t>
        </m:r>
      </m:oMath>
      <w:r w:rsidR="00F1656E" w:rsidRPr="00530DD0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F1656E">
        <w:rPr>
          <w:rFonts w:ascii="Times New Roman" w:eastAsiaTheme="minorEastAsia" w:hAnsi="Times New Roman" w:cs="Times New Roman"/>
          <w:sz w:val="28"/>
          <w:szCs w:val="28"/>
        </w:rPr>
        <w:t>проходит через начало координат?</w:t>
      </w:r>
    </w:p>
    <w:p w:rsidR="00D355E9" w:rsidRDefault="00D355E9" w:rsidP="00B33C18">
      <w:pPr>
        <w:pStyle w:val="ac"/>
        <w:jc w:val="center"/>
        <w:rPr>
          <w:b/>
        </w:rPr>
      </w:pPr>
    </w:p>
    <w:p w:rsidR="00D355E9" w:rsidRDefault="00D355E9" w:rsidP="00B33C18">
      <w:pPr>
        <w:pStyle w:val="ac"/>
        <w:jc w:val="center"/>
        <w:rPr>
          <w:b/>
        </w:rPr>
      </w:pPr>
    </w:p>
    <w:p w:rsidR="003A709D" w:rsidRDefault="003A709D" w:rsidP="00B33C18">
      <w:pPr>
        <w:pStyle w:val="ac"/>
        <w:jc w:val="center"/>
        <w:rPr>
          <w:b/>
        </w:rPr>
      </w:pPr>
    </w:p>
    <w:p w:rsidR="003A709D" w:rsidRDefault="003A709D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8A0D73" w:rsidRDefault="008A0D73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7A2999" w:rsidRDefault="007A2999" w:rsidP="00B33C18">
      <w:pPr>
        <w:pStyle w:val="ac"/>
        <w:jc w:val="center"/>
        <w:rPr>
          <w:b/>
        </w:rPr>
      </w:pPr>
    </w:p>
    <w:p w:rsidR="00B33C18" w:rsidRPr="002E2E2C" w:rsidRDefault="00B33C18" w:rsidP="00B33C18">
      <w:pPr>
        <w:pStyle w:val="ac"/>
        <w:jc w:val="center"/>
        <w:rPr>
          <w:b/>
        </w:rPr>
      </w:pPr>
      <w:r w:rsidRPr="002E2E2C">
        <w:rPr>
          <w:b/>
        </w:rPr>
        <w:t>Инструкция по выполнению работы</w:t>
      </w:r>
    </w:p>
    <w:p w:rsidR="00B33C18" w:rsidRDefault="00B33C18" w:rsidP="00B33C18">
      <w:pPr>
        <w:pStyle w:val="ac"/>
      </w:pPr>
    </w:p>
    <w:p w:rsidR="00B33C18" w:rsidRDefault="00B33C18" w:rsidP="00B33C18">
      <w:pPr>
        <w:pStyle w:val="ac"/>
      </w:pPr>
    </w:p>
    <w:p w:rsidR="00B33C18" w:rsidRPr="00007F93" w:rsidRDefault="00B33C18" w:rsidP="00B33C18">
      <w:pPr>
        <w:pStyle w:val="ac"/>
        <w:spacing w:after="240"/>
      </w:pPr>
      <w:r w:rsidRPr="00007F93">
        <w:t xml:space="preserve">1. </w:t>
      </w:r>
      <w:r w:rsidR="00E232CE" w:rsidRPr="00007F93">
        <w:t xml:space="preserve">Работа состоит из двух частей. В первой части </w:t>
      </w:r>
      <w:r w:rsidR="00E232CE">
        <w:t>11</w:t>
      </w:r>
      <w:r w:rsidR="00E232CE" w:rsidRPr="00007F93">
        <w:t xml:space="preserve"> заданий, во второй – </w:t>
      </w:r>
      <w:r w:rsidR="00E232CE">
        <w:t>4</w:t>
      </w:r>
      <w:r w:rsidR="00E232CE" w:rsidRPr="00007F93">
        <w:t xml:space="preserve">. На выполнение всей работы отводится </w:t>
      </w:r>
      <w:r w:rsidR="00E232CE">
        <w:t>180</w:t>
      </w:r>
      <w:r w:rsidR="00E232CE" w:rsidRPr="00007F93">
        <w:t xml:space="preserve"> </w:t>
      </w:r>
      <w:r w:rsidR="00E232CE">
        <w:t>минут</w:t>
      </w:r>
      <w:r w:rsidR="00E232CE" w:rsidRPr="00007F93">
        <w:t>. Время на выполнение первой части</w:t>
      </w:r>
      <w:r w:rsidR="00E232CE">
        <w:t xml:space="preserve"> ограничено – на нее отводится 60</w:t>
      </w:r>
      <w:r w:rsidR="00E232CE" w:rsidRPr="00007F93">
        <w:t xml:space="preserve"> минут.</w:t>
      </w:r>
    </w:p>
    <w:p w:rsidR="00B33C18" w:rsidRPr="00007F93" w:rsidRDefault="00B33C18" w:rsidP="00B33C18">
      <w:pPr>
        <w:pStyle w:val="ac"/>
        <w:spacing w:after="240"/>
      </w:pPr>
      <w:r w:rsidRPr="00007F93">
        <w:lastRenderedPageBreak/>
        <w:t xml:space="preserve">2. При выполнении заданий первой части нужно указывать только ответы. 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    При этом: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D40FC">
        <w:rPr>
          <w:rFonts w:ascii="Times New Roman" w:hAnsi="Times New Roman" w:cs="Times New Roman"/>
          <w:sz w:val="28"/>
          <w:szCs w:val="28"/>
        </w:rPr>
        <w:t>если к заданию приводятся варианты ответов (четыре ответа, из них</w:t>
      </w:r>
      <w:proofErr w:type="gramEnd"/>
    </w:p>
    <w:p w:rsidR="002D40FC" w:rsidRPr="002D40FC" w:rsidRDefault="002D40FC" w:rsidP="002D40FC">
      <w:pPr>
        <w:pStyle w:val="a3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ерный только один), то надо обвести кружком номер выбранного ответа;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если ответы к заданию не приводятся, то полученный ответ надо</w:t>
      </w:r>
    </w:p>
    <w:p w:rsidR="002D40FC" w:rsidRPr="002D40FC" w:rsidRDefault="002D40FC" w:rsidP="002D40FC">
      <w:pPr>
        <w:pStyle w:val="a3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писать в отведенном для этого месте;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D40FC">
        <w:rPr>
          <w:rFonts w:ascii="Times New Roman" w:hAnsi="Times New Roman" w:cs="Times New Roman"/>
          <w:sz w:val="28"/>
          <w:szCs w:val="28"/>
        </w:rPr>
        <w:t>если требуется соотнести некоторые объекты (например, графики,</w:t>
      </w:r>
      <w:proofErr w:type="gramEnd"/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обозначенные буквами</w:t>
      </w:r>
      <w:proofErr w:type="gramStart"/>
      <w:r w:rsidRPr="002D40FC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2D40FC">
        <w:rPr>
          <w:rFonts w:ascii="Times New Roman" w:hAnsi="Times New Roman" w:cs="Times New Roman"/>
          <w:sz w:val="28"/>
          <w:szCs w:val="28"/>
        </w:rPr>
        <w:t xml:space="preserve">, Б, В, и формулы, </w:t>
      </w:r>
      <w:r>
        <w:rPr>
          <w:rFonts w:ascii="Times New Roman" w:hAnsi="Times New Roman" w:cs="Times New Roman"/>
          <w:sz w:val="28"/>
          <w:szCs w:val="28"/>
        </w:rPr>
        <w:t>обозначенные цифрами 1, 2, 3, 4</w:t>
      </w:r>
      <w:r w:rsidRPr="002D40FC">
        <w:rPr>
          <w:rFonts w:ascii="Times New Roman" w:hAnsi="Times New Roman" w:cs="Times New Roman"/>
          <w:sz w:val="28"/>
          <w:szCs w:val="28"/>
        </w:rPr>
        <w:t>, то впишите в приведенную в ответе таблицу под каждой буквой соответствующую цифру.</w:t>
      </w:r>
    </w:p>
    <w:p w:rsidR="00B33C18" w:rsidRPr="00007F93" w:rsidRDefault="00B33C18" w:rsidP="00B33C18">
      <w:pPr>
        <w:pStyle w:val="ac"/>
        <w:spacing w:after="240"/>
      </w:pPr>
      <w:r w:rsidRPr="00007F93">
        <w:t>3. Если вы ошиблись при выборе ответа, то зачеркните отмеченную цифру и обведите нужную:</w:t>
      </w:r>
    </w:p>
    <w:p w:rsidR="00B33C18" w:rsidRPr="00007F93" w:rsidRDefault="00A7284F" w:rsidP="00B33C18">
      <w:pPr>
        <w:pStyle w:val="aa"/>
        <w:tabs>
          <w:tab w:val="left" w:pos="284"/>
        </w:tabs>
        <w:spacing w:after="240"/>
        <w:ind w:left="372" w:right="-142" w:hanging="372"/>
        <w:rPr>
          <w:sz w:val="28"/>
          <w:szCs w:val="28"/>
        </w:rPr>
      </w:pPr>
      <w:r>
        <w:rPr>
          <w:noProof/>
          <w:sz w:val="28"/>
          <w:szCs w:val="28"/>
        </w:rPr>
        <w:pict>
          <v:oval id="_x0000_s2017" style="position:absolute;left:0;text-align:left;margin-left:342.3pt;margin-top:25.65pt;width:19.95pt;height:19.95pt;z-index:251656704" filled="f" strokeweight="1.5pt"/>
        </w:pict>
      </w:r>
      <w:r>
        <w:rPr>
          <w:noProof/>
          <w:sz w:val="28"/>
          <w:szCs w:val="28"/>
        </w:rPr>
        <w:pict>
          <v:group id="_x0000_s2018" style="position:absolute;left:0;text-align:left;margin-left:140.1pt;margin-top:25.65pt;width:18.15pt;height:22.2pt;z-index:251657728" coordorigin="4465,10104" coordsize="642,786">
            <v:oval id="_x0000_s2019" style="position:absolute;left:4465;top:10194;width:642;height:642" filled="f" strokeweight="1.5pt"/>
            <v:line id="_x0000_s2020" style="position:absolute" from="4501,10182" to="5101,10836" strokeweight="1.5pt"/>
            <v:line id="_x0000_s2021" style="position:absolute;flip:x" from="4513,10104" to="5065,10890" strokeweight="1.5pt"/>
          </v:group>
        </w:pict>
      </w:r>
    </w:p>
    <w:p w:rsidR="00B33C18" w:rsidRPr="00007F93" w:rsidRDefault="00B33C18" w:rsidP="00B33C18">
      <w:pPr>
        <w:pStyle w:val="aa"/>
        <w:tabs>
          <w:tab w:val="left" w:pos="284"/>
        </w:tabs>
        <w:spacing w:after="240"/>
        <w:ind w:left="372" w:right="-142" w:hanging="372"/>
        <w:rPr>
          <w:sz w:val="28"/>
          <w:szCs w:val="28"/>
        </w:rPr>
      </w:pPr>
      <w:r w:rsidRPr="00007F93">
        <w:rPr>
          <w:sz w:val="28"/>
          <w:szCs w:val="28"/>
        </w:rPr>
        <w:tab/>
        <w:t xml:space="preserve"> 1)   26 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 2)     20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3)  15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 4)   10</w:t>
      </w:r>
    </w:p>
    <w:p w:rsidR="002D40FC" w:rsidRPr="002D40FC" w:rsidRDefault="00B33C18" w:rsidP="002D40FC">
      <w:pPr>
        <w:pStyle w:val="af"/>
        <w:spacing w:after="0"/>
        <w:ind w:left="426" w:right="-142" w:hanging="284"/>
        <w:rPr>
          <w:rFonts w:ascii="Times New Roman" w:hAnsi="Times New Roman" w:cs="Times New Roman"/>
          <w:sz w:val="28"/>
          <w:szCs w:val="28"/>
        </w:rPr>
      </w:pPr>
      <w:r w:rsidRPr="00007F93">
        <w:rPr>
          <w:szCs w:val="28"/>
        </w:rPr>
        <w:t xml:space="preserve">     </w:t>
      </w:r>
      <w:r w:rsidR="002D40FC" w:rsidRPr="002D40FC">
        <w:rPr>
          <w:rFonts w:ascii="Times New Roman" w:hAnsi="Times New Roman" w:cs="Times New Roman"/>
          <w:sz w:val="28"/>
          <w:szCs w:val="28"/>
        </w:rPr>
        <w:t>В случае записи неверного ответа зачеркните его и запишите новый:</w:t>
      </w:r>
    </w:p>
    <w:p w:rsidR="002D40FC" w:rsidRPr="002D40FC" w:rsidRDefault="00A7284F" w:rsidP="002D40FC">
      <w:pPr>
        <w:ind w:right="-142"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line id="_x0000_s9787" style="position:absolute;left:0;text-align:left;flip:y;z-index:251704832;mso-wrap-edited:f" from="258pt,2.5pt" to="296.7pt,19.9pt" strokeweight="1.25pt"/>
        </w:pict>
      </w:r>
      <w:r w:rsidR="002D40FC" w:rsidRPr="002D40FC">
        <w:rPr>
          <w:rFonts w:ascii="Times New Roman" w:hAnsi="Times New Roman" w:cs="Times New Roman"/>
          <w:sz w:val="28"/>
          <w:szCs w:val="28"/>
        </w:rPr>
        <w:t>Ответ:</w:t>
      </w:r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 </w:t>
      </w:r>
      <w:proofErr w:type="spellStart"/>
      <w:r w:rsidR="002D40FC" w:rsidRPr="002D40FC">
        <w:rPr>
          <w:rFonts w:ascii="Times New Roman" w:hAnsi="Times New Roman" w:cs="Times New Roman"/>
          <w:i/>
          <w:iCs/>
          <w:sz w:val="28"/>
          <w:szCs w:val="28"/>
          <w:u w:val="single"/>
        </w:rPr>
        <w:t>х</w:t>
      </w:r>
      <w:proofErr w:type="spellEnd"/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= – 12    </w:t>
      </w:r>
      <w:proofErr w:type="spellStart"/>
      <w:r w:rsidR="002D40FC" w:rsidRPr="002D40FC">
        <w:rPr>
          <w:rFonts w:ascii="Times New Roman" w:hAnsi="Times New Roman" w:cs="Times New Roman"/>
          <w:i/>
          <w:iCs/>
          <w:sz w:val="28"/>
          <w:szCs w:val="28"/>
          <w:u w:val="single"/>
        </w:rPr>
        <w:t>х</w:t>
      </w:r>
      <w:proofErr w:type="spellEnd"/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= 3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4. Все необходимые вычисления, преобразования и пр. выполняйте в черновике. Если  задание содержит рисунок, то на нем можно проводить нужные линии, отмечать точки. </w:t>
      </w:r>
    </w:p>
    <w:p w:rsidR="00B33C18" w:rsidRPr="00007F93" w:rsidRDefault="00B33C18" w:rsidP="00B33C18">
      <w:pPr>
        <w:pStyle w:val="ac"/>
        <w:spacing w:after="240"/>
      </w:pPr>
      <w:r w:rsidRPr="00007F93">
        <w:t>5. Задания второй части выполняются на отдельных листах с записью хода решения. Текст задания можно не переписывать, необходимо лишь указать его номер.</w:t>
      </w:r>
    </w:p>
    <w:p w:rsidR="001E6A3D" w:rsidRPr="007426F0" w:rsidRDefault="001E6A3D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14D3E" w:rsidRPr="00100FAF" w:rsidRDefault="00514D3E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514D3E" w:rsidRPr="00100FAF" w:rsidRDefault="00514D3E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7A2999" w:rsidRPr="007A2999" w:rsidRDefault="007A2999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7A2999">
        <w:rPr>
          <w:rFonts w:ascii="Times New Roman" w:hAnsi="Times New Roman" w:cs="Times New Roman"/>
          <w:i/>
          <w:iCs/>
          <w:sz w:val="28"/>
          <w:szCs w:val="28"/>
        </w:rPr>
        <w:t>Желаем успеха!</w:t>
      </w:r>
    </w:p>
    <w:p w:rsidR="00B33C18" w:rsidRDefault="00B33C18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030A4" w:rsidRDefault="00D030A4" w:rsidP="008851A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sz w:val="28"/>
          <w:szCs w:val="28"/>
          <w:lang w:val="en-US"/>
        </w:rPr>
        <w:t>III</w:t>
      </w:r>
    </w:p>
    <w:p w:rsidR="00880A53" w:rsidRPr="008851AD" w:rsidRDefault="00880A53" w:rsidP="002D2202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1AD">
        <w:rPr>
          <w:rFonts w:ascii="Times New Roman" w:hAnsi="Times New Roman" w:cs="Times New Roman"/>
          <w:b/>
          <w:sz w:val="28"/>
          <w:szCs w:val="28"/>
        </w:rPr>
        <w:t>Часть 1</w:t>
      </w:r>
    </w:p>
    <w:p w:rsidR="004628E9" w:rsidRPr="004628E9" w:rsidRDefault="004628E9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е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4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2</m:t>
                </m:r>
              </m:den>
            </m:f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,5-4,8</m:t>
            </m:r>
          </m:den>
        </m:f>
      </m:oMath>
    </w:p>
    <w:p w:rsidR="004628E9" w:rsidRPr="00951E30" w:rsidRDefault="00A7284F" w:rsidP="00A76C71">
      <w:pPr>
        <w:pStyle w:val="a3"/>
        <w:numPr>
          <w:ilvl w:val="0"/>
          <w:numId w:val="22"/>
        </w:numPr>
        <w:tabs>
          <w:tab w:val="left" w:pos="1701"/>
        </w:tabs>
        <w:ind w:firstLine="338"/>
        <w:jc w:val="both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</m:oMath>
      <w:r w:rsidR="004628E9">
        <w:rPr>
          <w:rFonts w:ascii="Times New Roman" w:eastAsiaTheme="minorEastAsia" w:hAnsi="Times New Roman" w:cs="Times New Roman"/>
          <w:sz w:val="32"/>
          <w:szCs w:val="32"/>
        </w:rPr>
        <w:t xml:space="preserve">                     </w:t>
      </w:r>
      <w:r w:rsidR="004628E9" w:rsidRPr="004628E9">
        <w:rPr>
          <w:rFonts w:ascii="Times New Roman" w:eastAsiaTheme="minorEastAsia" w:hAnsi="Times New Roman" w:cs="Times New Roman"/>
          <w:sz w:val="28"/>
          <w:szCs w:val="28"/>
        </w:rPr>
        <w:t>2)</w:t>
      </w:r>
      <w:r w:rsidR="004628E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-1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</m:t>
            </m:r>
          </m:den>
        </m:f>
      </m:oMath>
      <w:r w:rsidR="004628E9">
        <w:rPr>
          <w:rFonts w:ascii="Times New Roman" w:eastAsiaTheme="minorEastAsia" w:hAnsi="Times New Roman" w:cs="Times New Roman"/>
          <w:sz w:val="32"/>
          <w:szCs w:val="32"/>
        </w:rPr>
        <w:t xml:space="preserve">                 </w:t>
      </w:r>
      <w:r w:rsidR="004628E9" w:rsidRPr="004628E9">
        <w:rPr>
          <w:rFonts w:ascii="Times New Roman" w:eastAsiaTheme="minorEastAsia" w:hAnsi="Times New Roman" w:cs="Times New Roman"/>
          <w:sz w:val="28"/>
          <w:szCs w:val="28"/>
        </w:rPr>
        <w:t>3)</w:t>
      </w:r>
      <w:r w:rsidR="004628E9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5</m:t>
            </m:r>
          </m:den>
        </m:f>
      </m:oMath>
      <w:r w:rsidR="004628E9">
        <w:rPr>
          <w:rFonts w:ascii="Times New Roman" w:eastAsiaTheme="minorEastAsia" w:hAnsi="Times New Roman" w:cs="Times New Roman"/>
          <w:sz w:val="32"/>
          <w:szCs w:val="32"/>
        </w:rPr>
        <w:t xml:space="preserve">                  </w:t>
      </w:r>
      <w:r w:rsidR="004628E9" w:rsidRPr="004628E9">
        <w:rPr>
          <w:rFonts w:ascii="Times New Roman" w:eastAsiaTheme="minorEastAsia" w:hAnsi="Times New Roman" w:cs="Times New Roman"/>
          <w:sz w:val="28"/>
          <w:szCs w:val="28"/>
        </w:rPr>
        <w:t>4) 0,6</w:t>
      </w:r>
    </w:p>
    <w:p w:rsidR="00951E30" w:rsidRPr="004628E9" w:rsidRDefault="00951E30" w:rsidP="00951E30">
      <w:pPr>
        <w:pStyle w:val="a3"/>
        <w:tabs>
          <w:tab w:val="left" w:pos="1701"/>
        </w:tabs>
        <w:ind w:left="1418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Default="00C54124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з молока можно получить 10% творога. Сколько творога получится из 15 кг молока?</w:t>
      </w:r>
    </w:p>
    <w:p w:rsidR="00C54124" w:rsidRDefault="00C54124" w:rsidP="00A76C71">
      <w:pPr>
        <w:pStyle w:val="a3"/>
        <w:numPr>
          <w:ilvl w:val="0"/>
          <w:numId w:val="6"/>
        </w:numPr>
        <w:tabs>
          <w:tab w:val="left" w:pos="1701"/>
        </w:tabs>
        <w:ind w:firstLine="33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2) 1,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3) 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4) 3</w:t>
      </w:r>
    </w:p>
    <w:p w:rsidR="00951E30" w:rsidRDefault="00951E30" w:rsidP="00951E30">
      <w:pPr>
        <w:pStyle w:val="a3"/>
        <w:tabs>
          <w:tab w:val="left" w:pos="1701"/>
        </w:tabs>
        <w:ind w:left="1418"/>
        <w:jc w:val="both"/>
        <w:rPr>
          <w:rFonts w:ascii="Times New Roman" w:hAnsi="Times New Roman" w:cs="Times New Roman"/>
          <w:sz w:val="28"/>
          <w:szCs w:val="28"/>
        </w:rPr>
      </w:pPr>
    </w:p>
    <w:p w:rsidR="00096914" w:rsidRDefault="00096914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каждой функции укажите соответствующий ей график</w:t>
      </w:r>
    </w:p>
    <w:p w:rsidR="00096914" w:rsidRDefault="00A7284F" w:rsidP="00096914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574" style="position:absolute;left:0;text-align:left;margin-left:287.1pt;margin-top:9.7pt;width:87.65pt;height:92.05pt;z-index:251643392" coordorigin="5164,12183" coordsize="1753,2071">
            <v:group id="_x0000_s1575" style="position:absolute;left:5164;top:12183;width:1753;height:2071" coordorigin="1709,11988" coordsize="2051,2587">
              <v:line id="_x0000_s1576" style="position:absolute;flip:y" from="2616,12115" to="2616,14575" strokeweight="1.25pt">
                <v:stroke endarrow="classic" endarrowwidth="narrow" endarrowlength="long"/>
              </v:line>
              <v:shape id="_x0000_s1577" type="#_x0000_t202" style="position:absolute;left:2385;top:14049;width:171;height:232" filled="f" stroked="f">
                <v:textbox style="mso-next-textbox:#_x0000_s1577" inset="0,0,0,0">
                  <w:txbxContent>
                    <w:p w:rsidR="002E137F" w:rsidRDefault="002E137F" w:rsidP="003C1868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578" style="position:absolute;flip:y" from="1742,13991" to="3710,13995" strokeweight="1.25pt">
                <v:stroke endarrow="classic" endarrowwidth="narrow" endarrowlength="long"/>
              </v:line>
              <v:shape id="_x0000_s1579" type="#_x0000_t202" style="position:absolute;left:2686;top:12006;width:185;height:277" stroked="f">
                <v:textbox style="mso-next-textbox:#_x0000_s1579" inset="0,0,0,0">
                  <w:txbxContent>
                    <w:p w:rsidR="002E137F" w:rsidRDefault="002E137F" w:rsidP="003C1868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580" type="#_x0000_t202" style="position:absolute;left:3560;top:14069;width:200;height:256;flip:x" filled="f" stroked="f">
                <v:textbox style="mso-next-textbox:#_x0000_s1580" inset="0,0,0,0">
                  <w:txbxContent>
                    <w:p w:rsidR="002E137F" w:rsidRDefault="002E137F" w:rsidP="003C1868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group id="_x0000_s1581" style="position:absolute;left:1709;top:11988;width:2044;height:2570" coordorigin="1716,12000" coordsize="2044,2570">
                <v:line id="_x0000_s1582" style="position:absolute;rotation:-90" from="2747,13576" to="2748,15563" strokeweight="1pt">
                  <v:stroke dashstyle="1 1" endcap="round"/>
                </v:line>
                <v:line id="_x0000_s1583" style="position:absolute;rotation:-90" from="2719,13016" to="2720,15003" strokeweight="1pt">
                  <v:stroke dashstyle="1 1" endcap="round"/>
                </v:line>
                <v:line id="_x0000_s1584" style="position:absolute;rotation:-90" from="2743,12724" to="2743,14712" strokeweight="1pt">
                  <v:stroke dashstyle="1 1" endcap="round"/>
                </v:line>
                <v:line id="_x0000_s1585" style="position:absolute;rotation:-90" from="2742,12441" to="2743,14428" strokeweight="1pt">
                  <v:stroke dashstyle="1 1" endcap="round"/>
                </v:line>
                <v:line id="_x0000_s1586" style="position:absolute;rotation:-90" from="2742,12157" to="2743,14144" strokeweight="1pt">
                  <v:stroke dashstyle="1 1" endcap="round"/>
                </v:line>
                <v:line id="_x0000_s1587" style="position:absolute;rotation:-90" from="2742,11589" to="2743,13576" strokeweight="1pt">
                  <v:stroke dashstyle="1 1" endcap="round"/>
                </v:line>
                <v:line id="_x0000_s1588" style="position:absolute;rotation:-90" from="2742,11873" to="2743,13860" strokeweight="1pt">
                  <v:stroke dashstyle="1 1" endcap="round"/>
                </v:line>
                <v:line id="_x0000_s1589" style="position:absolute;rotation:-90" from="2738,11278" to="2738,13322" strokeweight="1pt">
                  <v:stroke dashstyle="1 1" endcap="round"/>
                </v:line>
                <v:line id="_x0000_s1590" style="position:absolute;rotation:-90" from="2742,13293" to="2743,15280" strokeweight="1pt">
                  <v:stroke dashstyle="1 1" endcap="round"/>
                </v:line>
                <v:line id="_x0000_s1591" style="position:absolute" from="1730,12000" to="1730,14515" strokeweight="1pt">
                  <v:stroke dashstyle="1 1" endcap="round"/>
                </v:line>
                <v:line id="_x0000_s1592" style="position:absolute" from="2014,12000" to="2014,14515" strokeweight="1pt">
                  <v:stroke dashstyle="1 1" endcap="round"/>
                </v:line>
                <v:line id="_x0000_s1593" style="position:absolute" from="2597,12000" to="2597,14521" strokeweight="1pt">
                  <v:stroke dashstyle="1 1" endcap="round"/>
                </v:line>
                <v:line id="_x0000_s1594" style="position:absolute" from="2866,12049" to="2866,14564" strokeweight="1pt">
                  <v:stroke dashstyle="1 1" endcap="round"/>
                </v:line>
                <v:line id="_x0000_s1595" style="position:absolute" from="3150,12049" to="3150,14564" strokeweight="1pt">
                  <v:stroke dashstyle="1 1" endcap="round"/>
                </v:line>
                <v:line id="_x0000_s1596" style="position:absolute" from="3434,12049" to="3434,14564" strokeweight="1pt">
                  <v:stroke dashstyle="1 1" endcap="round"/>
                </v:line>
                <v:line id="_x0000_s1597" style="position:absolute" from="3737,12049" to="3737,14564" strokeweight="1pt">
                  <v:stroke dashstyle="1 1" endcap="round"/>
                </v:line>
                <v:line id="_x0000_s1598" style="position:absolute" from="2298,12006" to="2298,14521" strokeweight="1pt">
                  <v:stroke dashstyle="1 1"/>
                </v:line>
              </v:group>
              <v:shape id="_x0000_s1599" type="#_x0000_t202" style="position:absolute;left:2686;top:13600;width:171;height:232" filled="f" stroked="f">
                <v:textbox style="mso-next-textbox:#_x0000_s1599" inset="0,0,0,0">
                  <w:txbxContent>
                    <w:p w:rsidR="002E137F" w:rsidRPr="00C26380" w:rsidRDefault="002E137F" w:rsidP="003C1868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  <v:shape id="_x0000_s1600" type="#_x0000_t202" style="position:absolute;left:2776;top:14042;width:171;height:232" filled="f" stroked="f">
                <v:textbox style="mso-next-textbox:#_x0000_s1600" inset="0,0,0,0">
                  <w:txbxContent>
                    <w:p w:rsidR="002E137F" w:rsidRPr="00C26380" w:rsidRDefault="002E137F" w:rsidP="003C1868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shape id="_x0000_s1601" type="#_x0000_t32" style="position:absolute;left:5661;top:12738;width:965;height:1067;flip:x y" o:connectortype="straight" strokeweight="1.5pt"/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9219" style="position:absolute;left:0;text-align:left;margin-left:414.25pt;margin-top:6.55pt;width:87.35pt;height:99.35pt;z-index:251662848" coordorigin="6744,5270" coordsize="1747,1987">
            <v:group id="_x0000_s1678" style="position:absolute;left:6744;top:5380;width:1747;height:1877" coordorigin="7356,12243" coordsize="1747,2057">
              <v:line id="_x0000_s1679" style="position:absolute;flip:y" from="8122,12257" to="8122,14226" strokeweight="1.25pt">
                <v:stroke endarrow="classic" endarrowwidth="narrow" endarrowlength="long"/>
              </v:line>
              <v:group id="_x0000_s1680" style="position:absolute;left:7356;top:12243;width:1747;height:2057" coordorigin="7347,12243" coordsize="1747,2057">
                <v:shape id="_x0000_s1681" type="#_x0000_t32" style="position:absolute;left:7380;top:14098;width:1675;height:0;flip:x" o:connectortype="straight" strokeweight="1.5pt"/>
                <v:group id="_x0000_s1682" style="position:absolute;left:7347;top:12243;width:1747;height:2057" coordorigin="7347,12158" coordsize="1747,2057">
                  <v:shape id="_x0000_s1683" type="#_x0000_t202" style="position:absolute;left:7925;top:13808;width:146;height:186" filled="f" stroked="f">
                    <v:textbox style="mso-next-textbox:#_x0000_s1683" inset="0,0,0,0">
                      <w:txbxContent>
                        <w:p w:rsidR="002E137F" w:rsidRDefault="002E137F" w:rsidP="003C1868">
                          <w:pPr>
                            <w:jc w:val="center"/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line id="_x0000_s1684" style="position:absolute;flip:y" from="7375,13761" to="9057,13765" strokeweight="1.25pt">
                    <v:stroke endarrow="classic" endarrowwidth="narrow" endarrowlength="long"/>
                  </v:line>
                  <v:shape id="_x0000_s1685" type="#_x0000_t202" style="position:absolute;left:8923;top:13530;width:171;height:205;flip:x" filled="f" stroked="f">
                    <v:textbox style="mso-next-textbox:#_x0000_s1685" inset="0,0,0,0">
                      <w:txbxContent>
                        <w:p w:rsidR="002E137F" w:rsidRDefault="002E137F" w:rsidP="003C1868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group id="_x0000_s1686" style="position:absolute;left:7347;top:12158;width:1747;height:2057" coordorigin="1716,12000" coordsize="2044,2570">
                    <v:line id="_x0000_s1687" style="position:absolute;rotation:-90" from="2747,13576" to="2748,15563" strokeweight="1pt">
                      <v:stroke dashstyle="1 1" endcap="round"/>
                    </v:line>
                    <v:line id="_x0000_s1688" style="position:absolute;rotation:-90" from="2719,13016" to="2720,15003" strokeweight="1pt">
                      <v:stroke dashstyle="1 1" endcap="round"/>
                    </v:line>
                    <v:line id="_x0000_s1689" style="position:absolute;rotation:-90" from="2743,12724" to="2743,14712" strokeweight="1pt">
                      <v:stroke dashstyle="1 1" endcap="round"/>
                    </v:line>
                    <v:line id="_x0000_s1690" style="position:absolute;rotation:-90" from="2742,12441" to="2743,14428" strokeweight="1pt">
                      <v:stroke dashstyle="1 1" endcap="round"/>
                    </v:line>
                    <v:line id="_x0000_s1691" style="position:absolute;rotation:-90" from="2742,12157" to="2743,14144" strokeweight="1pt">
                      <v:stroke dashstyle="1 1" endcap="round"/>
                    </v:line>
                    <v:line id="_x0000_s1692" style="position:absolute;rotation:-90" from="2742,11589" to="2743,13576" strokeweight="1pt">
                      <v:stroke dashstyle="1 1" endcap="round"/>
                    </v:line>
                    <v:line id="_x0000_s1693" style="position:absolute;rotation:-90" from="2742,11873" to="2743,13860" strokeweight="1pt">
                      <v:stroke dashstyle="1 1" endcap="round"/>
                    </v:line>
                    <v:line id="_x0000_s1694" style="position:absolute;rotation:-90" from="2738,11278" to="2738,13322" strokeweight="1pt">
                      <v:stroke dashstyle="1 1" endcap="round"/>
                    </v:line>
                    <v:line id="_x0000_s1695" style="position:absolute;rotation:-90" from="2742,13293" to="2743,15280" strokeweight="1pt">
                      <v:stroke dashstyle="1 1" endcap="round"/>
                    </v:line>
                    <v:line id="_x0000_s1696" style="position:absolute" from="1730,12000" to="1730,14515" strokeweight="1pt">
                      <v:stroke dashstyle="1 1" endcap="round"/>
                    </v:line>
                    <v:line id="_x0000_s1697" style="position:absolute" from="2014,12000" to="2014,14515" strokeweight="1pt">
                      <v:stroke dashstyle="1 1" endcap="round"/>
                    </v:line>
                    <v:line id="_x0000_s1698" style="position:absolute" from="2597,12000" to="2597,14521" strokeweight="1pt">
                      <v:stroke dashstyle="1 1" endcap="round"/>
                    </v:line>
                    <v:line id="_x0000_s1699" style="position:absolute" from="2866,12049" to="2866,14564" strokeweight="1pt">
                      <v:stroke dashstyle="1 1" endcap="round"/>
                    </v:line>
                    <v:line id="_x0000_s1700" style="position:absolute" from="3150,12049" to="3150,14564" strokeweight="1pt">
                      <v:stroke dashstyle="1 1" endcap="round"/>
                    </v:line>
                    <v:line id="_x0000_s1701" style="position:absolute" from="3434,12049" to="3434,14564" strokeweight="1pt">
                      <v:stroke dashstyle="1 1" endcap="round"/>
                    </v:line>
                    <v:line id="_x0000_s1702" style="position:absolute" from="3737,12049" to="3737,14564" strokeweight="1pt">
                      <v:stroke dashstyle="1 1" endcap="round"/>
                    </v:line>
                    <v:line id="_x0000_s1703" style="position:absolute" from="2298,12006" to="2298,14521" strokeweight="1pt">
                      <v:stroke dashstyle="1 1"/>
                    </v:line>
                  </v:group>
                  <v:shape id="_x0000_s1704" type="#_x0000_t202" style="position:absolute;left:8182;top:13448;width:146;height:186" filled="f" stroked="f">
                    <v:textbox style="mso-next-textbox:#_x0000_s1704" inset="0,0,0,0">
                      <w:txbxContent>
                        <w:p w:rsidR="002E137F" w:rsidRPr="00C26380" w:rsidRDefault="002E137F" w:rsidP="003C18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705" type="#_x0000_t202" style="position:absolute;left:8259;top:13802;width:146;height:186" filled="f" stroked="f">
                    <v:textbox style="mso-next-textbox:#_x0000_s1705" inset="0,0,0,0">
                      <w:txbxContent>
                        <w:p w:rsidR="002E137F" w:rsidRPr="00C26380" w:rsidRDefault="002E137F" w:rsidP="003C18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v:group>
            <v:shape id="_x0000_s9218" type="#_x0000_t202" style="position:absolute;left:7476;top:5270;width:397;height:453" filled="f" stroked="f">
              <v:textbox>
                <w:txbxContent>
                  <w:p w:rsidR="002E137F" w:rsidRPr="005A71E3" w:rsidRDefault="002E137F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</v:group>
        </w:pict>
      </w:r>
    </w:p>
    <w:tbl>
      <w:tblPr>
        <w:tblStyle w:val="a9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33"/>
        <w:gridCol w:w="5329"/>
      </w:tblGrid>
      <w:tr w:rsidR="00096914" w:rsidTr="00352890">
        <w:tc>
          <w:tcPr>
            <w:tcW w:w="4633" w:type="dxa"/>
          </w:tcPr>
          <w:p w:rsidR="00485609" w:rsidRPr="00485609" w:rsidRDefault="00485609" w:rsidP="00A76C71">
            <w:pPr>
              <w:pStyle w:val="a3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-1</m:t>
              </m:r>
            </m:oMath>
          </w:p>
          <w:p w:rsidR="00485609" w:rsidRPr="00485609" w:rsidRDefault="00485609" w:rsidP="00A76C71">
            <w:pPr>
              <w:pStyle w:val="a3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0,5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</w:p>
          <w:p w:rsidR="00485609" w:rsidRPr="00485609" w:rsidRDefault="00485609" w:rsidP="00A76C71">
            <w:pPr>
              <w:pStyle w:val="a3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-x+3</m:t>
              </m:r>
            </m:oMath>
          </w:p>
          <w:p w:rsidR="00096914" w:rsidRDefault="00485609" w:rsidP="00A76C71">
            <w:pPr>
              <w:pStyle w:val="a3"/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2x+3</m:t>
              </m:r>
            </m:oMath>
          </w:p>
        </w:tc>
        <w:tc>
          <w:tcPr>
            <w:tcW w:w="5329" w:type="dxa"/>
          </w:tcPr>
          <w:p w:rsidR="003C1868" w:rsidRDefault="002D2202" w:rsidP="00A76C71">
            <w:pPr>
              <w:pStyle w:val="a3"/>
              <w:numPr>
                <w:ilvl w:val="0"/>
                <w:numId w:val="17"/>
              </w:numPr>
              <w:ind w:left="317" w:hanging="28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="003C186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3C1868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D225C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</w:t>
            </w:r>
            <w:r w:rsidR="003C186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C1868" w:rsidRDefault="00A7284F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7284F">
              <w:rPr>
                <w:noProof/>
                <w:lang w:eastAsia="ru-RU"/>
              </w:rPr>
              <w:pict>
                <v:group id="_x0000_s1706" style="position:absolute;left:0;text-align:left;margin-left:18.05pt;margin-top:10.9pt;width:87.65pt;height:93.55pt;z-index:251644416" coordorigin="9305,12155" coordsize="1753,2071">
                  <v:shape id="_x0000_s1707" type="#_x0000_t32" style="position:absolute;left:9560;top:13332;width:1452;height:653;flip:x" o:connectortype="straight" strokeweight="1.5pt"/>
                  <v:group id="_x0000_s1708" style="position:absolute;left:9305;top:12155;width:1753;height:2071" coordorigin="1709,11988" coordsize="2051,2587">
                    <v:line id="_x0000_s1709" style="position:absolute;flip:y" from="2616,12115" to="2616,14575" strokeweight="1.25pt">
                      <v:stroke endarrow="classic" endarrowwidth="narrow" endarrowlength="long"/>
                    </v:line>
                    <v:shape id="_x0000_s1710" type="#_x0000_t202" style="position:absolute;left:2385;top:14049;width:171;height:232" filled="f" stroked="f">
                      <v:textbox style="mso-next-textbox:#_x0000_s1710" inset="0,0,0,0">
                        <w:txbxContent>
                          <w:p w:rsidR="002E137F" w:rsidRDefault="002E137F" w:rsidP="003C1868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711" style="position:absolute;flip:y" from="1742,13991" to="3710,13995" strokeweight="1.25pt">
                      <v:stroke endarrow="classic" endarrowwidth="narrow" endarrowlength="long"/>
                    </v:line>
                    <v:shape id="_x0000_s1712" type="#_x0000_t202" style="position:absolute;left:2686;top:12006;width:185;height:277" stroked="f">
                      <v:textbox style="mso-next-textbox:#_x0000_s1712" inset="0,0,0,0">
                        <w:txbxContent>
                          <w:p w:rsidR="002E137F" w:rsidRDefault="002E137F" w:rsidP="003C1868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713" type="#_x0000_t202" style="position:absolute;left:3560;top:14069;width:200;height:256;flip:x" filled="f" stroked="f">
                      <v:textbox style="mso-next-textbox:#_x0000_s1713" inset="0,0,0,0">
                        <w:txbxContent>
                          <w:p w:rsidR="002E137F" w:rsidRDefault="002E137F" w:rsidP="003C1868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714" style="position:absolute;left:1709;top:11988;width:2044;height:2570" coordorigin="1716,12000" coordsize="2044,2570">
                      <v:line id="_x0000_s1715" style="position:absolute;rotation:-90" from="2747,13576" to="2748,15563" strokeweight="1pt">
                        <v:stroke dashstyle="1 1" endcap="round"/>
                      </v:line>
                      <v:line id="_x0000_s1716" style="position:absolute;rotation:-90" from="2719,13016" to="2720,15003" strokeweight="1pt">
                        <v:stroke dashstyle="1 1" endcap="round"/>
                      </v:line>
                      <v:line id="_x0000_s1717" style="position:absolute;rotation:-90" from="2743,12724" to="2743,14712" strokeweight="1pt">
                        <v:stroke dashstyle="1 1" endcap="round"/>
                      </v:line>
                      <v:line id="_x0000_s1718" style="position:absolute;rotation:-90" from="2742,12441" to="2743,14428" strokeweight="1pt">
                        <v:stroke dashstyle="1 1" endcap="round"/>
                      </v:line>
                      <v:line id="_x0000_s1719" style="position:absolute;rotation:-90" from="2742,12157" to="2743,14144" strokeweight="1pt">
                        <v:stroke dashstyle="1 1" endcap="round"/>
                      </v:line>
                      <v:line id="_x0000_s1720" style="position:absolute;rotation:-90" from="2742,11589" to="2743,13576" strokeweight="1pt">
                        <v:stroke dashstyle="1 1" endcap="round"/>
                      </v:line>
                      <v:line id="_x0000_s1721" style="position:absolute;rotation:-90" from="2742,11873" to="2743,13860" strokeweight="1pt">
                        <v:stroke dashstyle="1 1" endcap="round"/>
                      </v:line>
                      <v:line id="_x0000_s1722" style="position:absolute;rotation:-90" from="2738,11278" to="2738,13322" strokeweight="1pt">
                        <v:stroke dashstyle="1 1" endcap="round"/>
                      </v:line>
                      <v:line id="_x0000_s1723" style="position:absolute;rotation:-90" from="2742,13293" to="2743,15280" strokeweight="1pt">
                        <v:stroke dashstyle="1 1" endcap="round"/>
                      </v:line>
                      <v:line id="_x0000_s1724" style="position:absolute" from="1730,12000" to="1730,14515" strokeweight="1pt">
                        <v:stroke dashstyle="1 1" endcap="round"/>
                      </v:line>
                      <v:line id="_x0000_s1725" style="position:absolute" from="2014,12000" to="2014,14515" strokeweight="1pt">
                        <v:stroke dashstyle="1 1" endcap="round"/>
                      </v:line>
                      <v:line id="_x0000_s1726" style="position:absolute" from="2597,12000" to="2597,14521" strokeweight="1pt">
                        <v:stroke dashstyle="1 1" endcap="round"/>
                      </v:line>
                      <v:line id="_x0000_s1727" style="position:absolute" from="2866,12049" to="2866,14564" strokeweight="1pt">
                        <v:stroke dashstyle="1 1" endcap="round"/>
                      </v:line>
                      <v:line id="_x0000_s1728" style="position:absolute" from="3150,12049" to="3150,14564" strokeweight="1pt">
                        <v:stroke dashstyle="1 1" endcap="round"/>
                      </v:line>
                      <v:line id="_x0000_s1729" style="position:absolute" from="3434,12049" to="3434,14564" strokeweight="1pt">
                        <v:stroke dashstyle="1 1" endcap="round"/>
                      </v:line>
                      <v:line id="_x0000_s1730" style="position:absolute" from="3737,12049" to="3737,14564" strokeweight="1pt">
                        <v:stroke dashstyle="1 1" endcap="round"/>
                      </v:line>
                      <v:line id="_x0000_s1731" style="position:absolute" from="2298,12006" to="2298,14521" strokeweight="1pt">
                        <v:stroke dashstyle="1 1"/>
                      </v:line>
                    </v:group>
                    <v:shape id="_x0000_s1732" type="#_x0000_t202" style="position:absolute;left:2686;top:13600;width:171;height:232" filled="f" stroked="f">
                      <v:textbox style="mso-next-textbox:#_x0000_s1732" inset="0,0,0,0">
                        <w:txbxContent>
                          <w:p w:rsidR="002E137F" w:rsidRPr="00C26380" w:rsidRDefault="002E137F" w:rsidP="003C186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733" type="#_x0000_t202" style="position:absolute;left:2776;top:14042;width:171;height:232" filled="f" stroked="f">
                      <v:textbox style="mso-next-textbox:#_x0000_s1733" inset="0,0,0,0">
                        <w:txbxContent>
                          <w:p w:rsidR="002E137F" w:rsidRPr="00C26380" w:rsidRDefault="002E137F" w:rsidP="003C186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3C1868" w:rsidRDefault="00A7284F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7284F">
              <w:rPr>
                <w:noProof/>
                <w:lang w:eastAsia="ru-RU"/>
              </w:rPr>
              <w:pict>
                <v:group id="_x0000_s1734" style="position:absolute;left:0;text-align:left;margin-left:148.6pt;margin-top:1.25pt;width:87.65pt;height:96.2pt;z-index:251645440" coordorigin="5242,14420" coordsize="1753,2071">
                  <v:shape id="_x0000_s1735" type="#_x0000_t32" style="position:absolute;left:5497;top:14914;width:738;height:1363;flip:x" o:connectortype="straight" strokeweight="1.5pt"/>
                  <v:group id="_x0000_s1736" style="position:absolute;left:5242;top:14420;width:1753;height:2071" coordorigin="1709,11988" coordsize="2051,2587">
                    <v:line id="_x0000_s1737" style="position:absolute;flip:y" from="2616,12115" to="2616,14575" strokeweight="1.25pt">
                      <v:stroke endarrow="classic" endarrowwidth="narrow" endarrowlength="long"/>
                    </v:line>
                    <v:shape id="_x0000_s1738" type="#_x0000_t202" style="position:absolute;left:2385;top:14049;width:171;height:232" filled="f" stroked="f">
                      <v:textbox style="mso-next-textbox:#_x0000_s1738" inset="0,0,0,0">
                        <w:txbxContent>
                          <w:p w:rsidR="002E137F" w:rsidRDefault="002E137F" w:rsidP="003C1868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739" style="position:absolute;flip:y" from="1742,13991" to="3710,13995" strokeweight="1.25pt">
                      <v:stroke endarrow="classic" endarrowwidth="narrow" endarrowlength="long"/>
                    </v:line>
                    <v:shape id="_x0000_s1740" type="#_x0000_t202" style="position:absolute;left:2686;top:12006;width:185;height:277" stroked="f">
                      <v:textbox style="mso-next-textbox:#_x0000_s1740" inset="0,0,0,0">
                        <w:txbxContent>
                          <w:p w:rsidR="002E137F" w:rsidRDefault="002E137F" w:rsidP="003C1868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741" type="#_x0000_t202" style="position:absolute;left:3560;top:14069;width:200;height:256;flip:x" filled="f" stroked="f">
                      <v:textbox style="mso-next-textbox:#_x0000_s1741" inset="0,0,0,0">
                        <w:txbxContent>
                          <w:p w:rsidR="002E137F" w:rsidRDefault="002E137F" w:rsidP="003C1868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742" style="position:absolute;left:1709;top:11988;width:2044;height:2570" coordorigin="1716,12000" coordsize="2044,2570">
                      <v:line id="_x0000_s1743" style="position:absolute;rotation:-90" from="2747,13576" to="2748,15563" strokeweight="1pt">
                        <v:stroke dashstyle="1 1" endcap="round"/>
                      </v:line>
                      <v:line id="_x0000_s1744" style="position:absolute;rotation:-90" from="2719,13016" to="2720,15003" strokeweight="1pt">
                        <v:stroke dashstyle="1 1" endcap="round"/>
                      </v:line>
                      <v:line id="_x0000_s1745" style="position:absolute;rotation:-90" from="2743,12724" to="2743,14712" strokeweight="1pt">
                        <v:stroke dashstyle="1 1" endcap="round"/>
                      </v:line>
                      <v:line id="_x0000_s1746" style="position:absolute;rotation:-90" from="2742,12441" to="2743,14428" strokeweight="1pt">
                        <v:stroke dashstyle="1 1" endcap="round"/>
                      </v:line>
                      <v:line id="_x0000_s1747" style="position:absolute;rotation:-90" from="2742,12157" to="2743,14144" strokeweight="1pt">
                        <v:stroke dashstyle="1 1" endcap="round"/>
                      </v:line>
                      <v:line id="_x0000_s1748" style="position:absolute;rotation:-90" from="2742,11589" to="2743,13576" strokeweight="1pt">
                        <v:stroke dashstyle="1 1" endcap="round"/>
                      </v:line>
                      <v:line id="_x0000_s1749" style="position:absolute;rotation:-90" from="2742,11873" to="2743,13860" strokeweight="1pt">
                        <v:stroke dashstyle="1 1" endcap="round"/>
                      </v:line>
                      <v:line id="_x0000_s1750" style="position:absolute;rotation:-90" from="2738,11278" to="2738,13322" strokeweight="1pt">
                        <v:stroke dashstyle="1 1" endcap="round"/>
                      </v:line>
                      <v:line id="_x0000_s1751" style="position:absolute;rotation:-90" from="2742,13293" to="2743,15280" strokeweight="1pt">
                        <v:stroke dashstyle="1 1" endcap="round"/>
                      </v:line>
                      <v:line id="_x0000_s1752" style="position:absolute" from="1730,12000" to="1730,14515" strokeweight="1pt">
                        <v:stroke dashstyle="1 1" endcap="round"/>
                      </v:line>
                      <v:line id="_x0000_s1753" style="position:absolute" from="2014,12000" to="2014,14515" strokeweight="1pt">
                        <v:stroke dashstyle="1 1" endcap="round"/>
                      </v:line>
                      <v:line id="_x0000_s1754" style="position:absolute" from="2597,12000" to="2597,14521" strokeweight="1pt">
                        <v:stroke dashstyle="1 1" endcap="round"/>
                      </v:line>
                      <v:line id="_x0000_s1755" style="position:absolute" from="2866,12049" to="2866,14564" strokeweight="1pt">
                        <v:stroke dashstyle="1 1" endcap="round"/>
                      </v:line>
                      <v:line id="_x0000_s1756" style="position:absolute" from="3150,12049" to="3150,14564" strokeweight="1pt">
                        <v:stroke dashstyle="1 1" endcap="round"/>
                      </v:line>
                      <v:line id="_x0000_s1757" style="position:absolute" from="3434,12049" to="3434,14564" strokeweight="1pt">
                        <v:stroke dashstyle="1 1" endcap="round"/>
                      </v:line>
                      <v:line id="_x0000_s1758" style="position:absolute" from="3737,12049" to="3737,14564" strokeweight="1pt">
                        <v:stroke dashstyle="1 1" endcap="round"/>
                      </v:line>
                      <v:line id="_x0000_s1759" style="position:absolute" from="2298,12006" to="2298,14521" strokeweight="1pt">
                        <v:stroke dashstyle="1 1"/>
                      </v:line>
                    </v:group>
                    <v:shape id="_x0000_s1760" type="#_x0000_t202" style="position:absolute;left:2686;top:13600;width:171;height:232" filled="f" stroked="f">
                      <v:textbox style="mso-next-textbox:#_x0000_s1760" inset="0,0,0,0">
                        <w:txbxContent>
                          <w:p w:rsidR="002E137F" w:rsidRPr="00C26380" w:rsidRDefault="002E137F" w:rsidP="003C186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761" type="#_x0000_t202" style="position:absolute;left:2776;top:14042;width:171;height:232" filled="f" stroked="f">
                      <v:textbox style="mso-next-textbox:#_x0000_s1761" inset="0,0,0,0">
                        <w:txbxContent>
                          <w:p w:rsidR="002E137F" w:rsidRPr="00C26380" w:rsidRDefault="002E137F" w:rsidP="003C186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</w:tc>
      </w:tr>
      <w:tr w:rsidR="00096914" w:rsidTr="00352890">
        <w:tc>
          <w:tcPr>
            <w:tcW w:w="4633" w:type="dxa"/>
          </w:tcPr>
          <w:p w:rsidR="00096914" w:rsidRDefault="00096914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a9"/>
              <w:tblW w:w="0" w:type="auto"/>
              <w:jc w:val="center"/>
              <w:tblLook w:val="04A0"/>
            </w:tblPr>
            <w:tblGrid>
              <w:gridCol w:w="533"/>
              <w:gridCol w:w="533"/>
              <w:gridCol w:w="534"/>
              <w:gridCol w:w="534"/>
            </w:tblGrid>
            <w:tr w:rsidR="003C1868" w:rsidTr="00352890">
              <w:trPr>
                <w:jc w:val="center"/>
              </w:trPr>
              <w:tc>
                <w:tcPr>
                  <w:tcW w:w="533" w:type="dxa"/>
                </w:tcPr>
                <w:p w:rsidR="003C1868" w:rsidRDefault="003C1868" w:rsidP="00096914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А</w:t>
                  </w:r>
                </w:p>
              </w:tc>
              <w:tc>
                <w:tcPr>
                  <w:tcW w:w="533" w:type="dxa"/>
                </w:tcPr>
                <w:p w:rsidR="003C1868" w:rsidRDefault="003C1868" w:rsidP="00096914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Б</w:t>
                  </w:r>
                </w:p>
              </w:tc>
              <w:tc>
                <w:tcPr>
                  <w:tcW w:w="534" w:type="dxa"/>
                </w:tcPr>
                <w:p w:rsidR="003C1868" w:rsidRDefault="003C1868" w:rsidP="00096914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В</w:t>
                  </w:r>
                </w:p>
              </w:tc>
              <w:tc>
                <w:tcPr>
                  <w:tcW w:w="534" w:type="dxa"/>
                </w:tcPr>
                <w:p w:rsidR="003C1868" w:rsidRDefault="003C1868" w:rsidP="00096914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Г</w:t>
                  </w:r>
                </w:p>
              </w:tc>
            </w:tr>
            <w:tr w:rsidR="003C1868" w:rsidTr="00352890">
              <w:trPr>
                <w:jc w:val="center"/>
              </w:trPr>
              <w:tc>
                <w:tcPr>
                  <w:tcW w:w="533" w:type="dxa"/>
                </w:tcPr>
                <w:p w:rsidR="003C1868" w:rsidRDefault="003C1868" w:rsidP="00096914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33" w:type="dxa"/>
                </w:tcPr>
                <w:p w:rsidR="003C1868" w:rsidRDefault="003C1868" w:rsidP="00096914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34" w:type="dxa"/>
                </w:tcPr>
                <w:p w:rsidR="003C1868" w:rsidRDefault="003C1868" w:rsidP="00096914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34" w:type="dxa"/>
                </w:tcPr>
                <w:p w:rsidR="003C1868" w:rsidRDefault="003C1868" w:rsidP="00096914">
                  <w:pPr>
                    <w:pStyle w:val="a3"/>
                    <w:ind w:left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352890" w:rsidRDefault="00352890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C1868" w:rsidRDefault="00352890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вет:__________</w:t>
            </w:r>
          </w:p>
        </w:tc>
        <w:tc>
          <w:tcPr>
            <w:tcW w:w="5329" w:type="dxa"/>
          </w:tcPr>
          <w:p w:rsidR="00096914" w:rsidRPr="00352890" w:rsidRDefault="00352890" w:rsidP="00352890">
            <w:pPr>
              <w:ind w:left="360" w:hanging="3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)</w:t>
            </w:r>
            <w:r w:rsidR="003C1868" w:rsidRPr="0035289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</w:t>
            </w:r>
            <w:r w:rsidR="005A71E3" w:rsidRPr="0035289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5A71E3" w:rsidRPr="0035289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3C1868" w:rsidRPr="00352890">
              <w:rPr>
                <w:rFonts w:ascii="Times New Roman" w:hAnsi="Times New Roman" w:cs="Times New Roman"/>
                <w:sz w:val="28"/>
                <w:szCs w:val="28"/>
              </w:rPr>
              <w:t xml:space="preserve">)    </w:t>
            </w:r>
            <w:r w:rsidR="00D225CA" w:rsidRPr="0035289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="003C1868" w:rsidRPr="00352890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</w:t>
            </w: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C1868" w:rsidRDefault="003C1868" w:rsidP="0009691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F11A5" w:rsidRPr="00CE750D" w:rsidRDefault="002F11A5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ность между двумя внутренними односторонними углами при параллельных прям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E75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CE750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и секущей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равна </w:t>
      </w: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30"/>
              </w:rPr>
              <m:t>54</m:t>
            </m:r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30"/>
          <w:szCs w:val="30"/>
        </w:rPr>
        <w:t xml:space="preserve">. Найдите </w:t>
      </w:r>
      <w:proofErr w:type="gramStart"/>
      <w:r w:rsidR="00E943E7">
        <w:rPr>
          <w:rFonts w:ascii="Times New Roman" w:eastAsiaTheme="minorEastAsia" w:hAnsi="Times New Roman" w:cs="Times New Roman"/>
          <w:sz w:val="30"/>
          <w:szCs w:val="30"/>
        </w:rPr>
        <w:t>меньший</w:t>
      </w:r>
      <w:proofErr w:type="gramEnd"/>
      <w:r>
        <w:rPr>
          <w:rFonts w:ascii="Times New Roman" w:eastAsiaTheme="minorEastAsia" w:hAnsi="Times New Roman" w:cs="Times New Roman"/>
          <w:sz w:val="30"/>
          <w:szCs w:val="30"/>
        </w:rPr>
        <w:t xml:space="preserve"> из этих углов.</w:t>
      </w:r>
    </w:p>
    <w:p w:rsidR="002F11A5" w:rsidRDefault="002F11A5" w:rsidP="002F11A5">
      <w:pPr>
        <w:pStyle w:val="a3"/>
        <w:jc w:val="both"/>
        <w:rPr>
          <w:rFonts w:ascii="Times New Roman" w:eastAsiaTheme="minorEastAsia" w:hAnsi="Times New Roman" w:cs="Times New Roman"/>
          <w:sz w:val="30"/>
          <w:szCs w:val="30"/>
        </w:rPr>
      </w:pPr>
      <w:r>
        <w:rPr>
          <w:rFonts w:ascii="Times New Roman" w:eastAsiaTheme="minorEastAsia" w:hAnsi="Times New Roman" w:cs="Times New Roman"/>
          <w:sz w:val="30"/>
          <w:szCs w:val="30"/>
        </w:rPr>
        <w:t>Ответ:_______________</w:t>
      </w:r>
    </w:p>
    <w:p w:rsidR="00951E30" w:rsidRPr="00825310" w:rsidRDefault="00951E30" w:rsidP="002F11A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Pr="00825310" w:rsidRDefault="0006420F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25310">
        <w:rPr>
          <w:rFonts w:ascii="Times New Roman" w:hAnsi="Times New Roman" w:cs="Times New Roman"/>
          <w:sz w:val="28"/>
          <w:szCs w:val="28"/>
        </w:rPr>
        <w:t xml:space="preserve">Решите систему уравнений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0,4,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2x-y=0,3.</m:t>
                </m:r>
              </m:e>
            </m:eqArr>
          </m:e>
        </m:d>
      </m:oMath>
    </w:p>
    <w:p w:rsidR="0006420F" w:rsidRPr="00951E30" w:rsidRDefault="0006420F" w:rsidP="00A76C71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1; –</w:t>
      </w:r>
      <w:r w:rsidR="00ED5078">
        <w:rPr>
          <w:rFonts w:ascii="Times New Roman" w:eastAsiaTheme="minorEastAsia" w:hAnsi="Times New Roman" w:cs="Times New Roman"/>
          <w:sz w:val="28"/>
          <w:szCs w:val="28"/>
        </w:rPr>
        <w:t>0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>2) (–1; 0,1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>3) (0,1; 0,1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>4) (–0,1; –0,1)</w:t>
      </w:r>
    </w:p>
    <w:p w:rsidR="00951E30" w:rsidRDefault="00951E30" w:rsidP="00951E30">
      <w:pPr>
        <w:pStyle w:val="a3"/>
        <w:ind w:left="1778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Default="009B408D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3A1E4F">
        <w:rPr>
          <w:rFonts w:ascii="Times New Roman" w:hAnsi="Times New Roman" w:cs="Times New Roman"/>
          <w:position w:val="-16"/>
          <w:sz w:val="28"/>
          <w:szCs w:val="28"/>
        </w:rPr>
        <w:object w:dxaOrig="3940" w:dyaOrig="520">
          <v:shape id="_x0000_i1027" type="#_x0000_t75" style="width:197.4pt;height:26.4pt" o:ole="">
            <v:imagedata r:id="rId13" o:title=""/>
          </v:shape>
          <o:OLEObject Type="Embed" ProgID="Equation.DSMT4" ShapeID="_x0000_i1027" DrawAspect="Content" ObjectID="_1465244342" r:id="rId14"/>
        </w:object>
      </w:r>
    </w:p>
    <w:p w:rsidR="00D51B22" w:rsidRDefault="009B408D" w:rsidP="00D51B2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_____________________</w:t>
      </w:r>
    </w:p>
    <w:p w:rsidR="00951E30" w:rsidRDefault="00951E30" w:rsidP="00D51B22">
      <w:pPr>
        <w:pStyle w:val="a3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51B22" w:rsidRPr="004F7FCE" w:rsidRDefault="00D51B22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глы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DOC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KOD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межные. Найдите угол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KOD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если угол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DOC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3,5 раза больше  угла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DOK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51B22" w:rsidRPr="00951E30" w:rsidRDefault="00A7284F" w:rsidP="00951E30">
      <w:pPr>
        <w:pStyle w:val="a3"/>
        <w:numPr>
          <w:ilvl w:val="0"/>
          <w:numId w:val="45"/>
        </w:numPr>
        <w:tabs>
          <w:tab w:val="left" w:pos="1701"/>
        </w:tabs>
        <w:ind w:firstLine="33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28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D51B2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D51B2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D51B2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2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32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D51B2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  3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D51B22" w:rsidRPr="00D51B2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     4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4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</w:p>
    <w:p w:rsidR="00951E30" w:rsidRPr="00D51B22" w:rsidRDefault="00951E30" w:rsidP="00951E30">
      <w:pPr>
        <w:pStyle w:val="a3"/>
        <w:tabs>
          <w:tab w:val="left" w:pos="1701"/>
        </w:tabs>
        <w:ind w:left="141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3F60" w:rsidRPr="009B408D" w:rsidRDefault="003C3F60" w:rsidP="003C3F60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ставьте выражение </w:t>
      </w:r>
      <w:r w:rsidRPr="009B408D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7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-4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1</m:t>
                </m:r>
              </m:sup>
            </m:sSup>
          </m:den>
        </m:f>
      </m:oMath>
      <w:r w:rsidRPr="009B408D">
        <w:rPr>
          <w:rFonts w:ascii="Times New Roman" w:hAnsi="Times New Roman" w:cs="Times New Roman"/>
          <w:sz w:val="28"/>
          <w:szCs w:val="28"/>
        </w:rPr>
        <w:t xml:space="preserve">  </w:t>
      </w:r>
      <w:r w:rsidRPr="00DC2271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b≠0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в виде степени с основанием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b</m:t>
        </m:r>
      </m:oMath>
      <w:r w:rsidRPr="00DC2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3C3F60" w:rsidRPr="00461DBC" w:rsidRDefault="00A7284F" w:rsidP="003C3F60">
      <w:pPr>
        <w:pStyle w:val="a3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="003C3F60">
        <w:rPr>
          <w:rFonts w:ascii="Times New Roman" w:hAnsi="Times New Roman" w:cs="Times New Roman"/>
          <w:sz w:val="28"/>
          <w:szCs w:val="28"/>
        </w:rPr>
        <w:tab/>
      </w:r>
      <w:r w:rsidR="003C3F60" w:rsidRPr="00DC2271">
        <w:rPr>
          <w:rFonts w:ascii="Times New Roman" w:hAnsi="Times New Roman" w:cs="Times New Roman"/>
          <w:sz w:val="28"/>
          <w:szCs w:val="28"/>
        </w:rPr>
        <w:tab/>
      </w:r>
      <w:r w:rsidR="003C3F60" w:rsidRPr="003C3F60">
        <w:rPr>
          <w:rFonts w:ascii="Times New Roman" w:hAnsi="Times New Roman" w:cs="Times New Roman"/>
          <w:sz w:val="28"/>
          <w:szCs w:val="28"/>
        </w:rPr>
        <w:tab/>
      </w:r>
      <w:r w:rsidR="003C3F60">
        <w:rPr>
          <w:rFonts w:ascii="Times New Roman" w:hAnsi="Times New Roman" w:cs="Times New Roman"/>
          <w:sz w:val="28"/>
          <w:szCs w:val="28"/>
        </w:rPr>
        <w:t>2)</w:t>
      </w:r>
      <w:r w:rsidR="003C3F60" w:rsidRPr="00DC2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p>
        </m:sSup>
      </m:oMath>
      <w:r w:rsidR="003C3F60">
        <w:rPr>
          <w:rFonts w:ascii="Times New Roman" w:hAnsi="Times New Roman" w:cs="Times New Roman"/>
          <w:sz w:val="28"/>
          <w:szCs w:val="28"/>
        </w:rPr>
        <w:tab/>
      </w:r>
      <w:r w:rsidR="003C3F60">
        <w:rPr>
          <w:rFonts w:ascii="Times New Roman" w:hAnsi="Times New Roman" w:cs="Times New Roman"/>
          <w:sz w:val="28"/>
          <w:szCs w:val="28"/>
        </w:rPr>
        <w:tab/>
      </w:r>
      <w:r w:rsidR="003C3F60" w:rsidRPr="003C3F60">
        <w:rPr>
          <w:rFonts w:ascii="Times New Roman" w:hAnsi="Times New Roman" w:cs="Times New Roman"/>
          <w:sz w:val="28"/>
          <w:szCs w:val="28"/>
        </w:rPr>
        <w:tab/>
      </w:r>
      <w:r w:rsidR="003C3F60">
        <w:rPr>
          <w:rFonts w:ascii="Times New Roman" w:hAnsi="Times New Roman" w:cs="Times New Roman"/>
          <w:sz w:val="28"/>
          <w:szCs w:val="28"/>
        </w:rPr>
        <w:t>3)</w:t>
      </w:r>
      <w:r w:rsidR="003C3F60" w:rsidRPr="003C3F60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4</m:t>
            </m:r>
          </m:sup>
        </m:sSup>
      </m:oMath>
      <w:r w:rsidR="003C3F60" w:rsidRPr="003C3F60">
        <w:rPr>
          <w:rFonts w:ascii="Times New Roman" w:hAnsi="Times New Roman" w:cs="Times New Roman"/>
          <w:sz w:val="28"/>
          <w:szCs w:val="28"/>
        </w:rPr>
        <w:t xml:space="preserve">        </w:t>
      </w:r>
      <w:r w:rsidR="003C3F60" w:rsidRPr="00DC2271">
        <w:rPr>
          <w:rFonts w:ascii="Times New Roman" w:hAnsi="Times New Roman" w:cs="Times New Roman"/>
          <w:sz w:val="28"/>
          <w:szCs w:val="28"/>
        </w:rPr>
        <w:t xml:space="preserve"> </w:t>
      </w:r>
      <w:r w:rsidR="003C3F60">
        <w:rPr>
          <w:rFonts w:ascii="Times New Roman" w:hAnsi="Times New Roman" w:cs="Times New Roman"/>
          <w:sz w:val="28"/>
          <w:szCs w:val="28"/>
        </w:rPr>
        <w:tab/>
      </w:r>
      <w:r w:rsidR="003C3F60">
        <w:rPr>
          <w:rFonts w:ascii="Times New Roman" w:hAnsi="Times New Roman" w:cs="Times New Roman"/>
          <w:sz w:val="28"/>
          <w:szCs w:val="28"/>
        </w:rPr>
        <w:tab/>
        <w:t xml:space="preserve">4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p>
        </m:sSup>
      </m:oMath>
    </w:p>
    <w:p w:rsidR="008C2A08" w:rsidRPr="002D2202" w:rsidRDefault="00F01F04" w:rsidP="003C3F60">
      <w:pPr>
        <w:pStyle w:val="a3"/>
        <w:tabs>
          <w:tab w:val="left" w:pos="1560"/>
          <w:tab w:val="left" w:pos="1843"/>
        </w:tabs>
        <w:ind w:left="141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95B44" w:rsidRPr="00141642" w:rsidRDefault="00A7284F" w:rsidP="00D95B44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9701" type="#_x0000_t202" style="position:absolute;left:0;text-align:left;margin-left:420pt;margin-top:14.35pt;width:7.5pt;height:24pt;z-index:251692544" filled="f" stroked="f">
            <v:textbox style="mso-next-textbox:#_x0000_s9701">
              <w:txbxContent>
                <w:p w:rsidR="002E137F" w:rsidRDefault="002E137F" w:rsidP="00D95B44">
                  <w:r>
                    <w:t xml:space="preserve">  ФЬЛ</w:t>
                  </w:r>
                </w:p>
              </w:txbxContent>
            </v:textbox>
          </v:shape>
        </w:pict>
      </w:r>
      <w:r w:rsidR="00D95B44"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кажите номера </w:t>
      </w:r>
      <w:r w:rsidR="00D95B44" w:rsidRPr="0024507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верных</w:t>
      </w:r>
      <w:r w:rsidR="00D95B44"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ысказываний:</w:t>
      </w:r>
    </w:p>
    <w:p w:rsidR="00D95B44" w:rsidRPr="000E7A77" w:rsidRDefault="00D95B44" w:rsidP="00D95B44">
      <w:pPr>
        <w:pStyle w:val="a3"/>
        <w:numPr>
          <w:ilvl w:val="0"/>
          <w:numId w:val="42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0E7A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w:r w:rsidR="000E7A77" w:rsidRPr="000E7A77">
        <w:rPr>
          <w:rFonts w:ascii="Times New Roman" w:hAnsi="Times New Roman" w:cs="Times New Roman"/>
          <w:color w:val="000000" w:themeColor="text1"/>
          <w:sz w:val="28"/>
          <w:szCs w:val="28"/>
        </w:rPr>
        <w:t>треугольник равносторонний, то сумма длин его высот равна сумме длин его медиан</w:t>
      </w:r>
      <w:r w:rsidRPr="000E7A77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D95B44" w:rsidRPr="00141642" w:rsidRDefault="00D95B44" w:rsidP="00D95B44">
      <w:pPr>
        <w:pStyle w:val="a3"/>
        <w:numPr>
          <w:ilvl w:val="0"/>
          <w:numId w:val="42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нешний угол треугольника </w:t>
      </w:r>
      <w:r w:rsidR="000E7A77"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>равен</w:t>
      </w:r>
      <w:r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любо</w:t>
      </w:r>
      <w:r w:rsidR="000E7A77"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>му</w:t>
      </w:r>
      <w:r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нутренне</w:t>
      </w:r>
      <w:r w:rsidR="000E7A77"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>му</w:t>
      </w:r>
      <w:r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гл</w:t>
      </w:r>
      <w:r w:rsidR="000E7A77"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>у</w:t>
      </w:r>
      <w:r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>, не смежно</w:t>
      </w:r>
      <w:r w:rsidR="000E7A77"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>му</w:t>
      </w:r>
      <w:r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ним;</w:t>
      </w:r>
    </w:p>
    <w:p w:rsidR="00D95B44" w:rsidRPr="000E7A77" w:rsidRDefault="000E7A77" w:rsidP="00D95B44">
      <w:pPr>
        <w:pStyle w:val="a3"/>
        <w:numPr>
          <w:ilvl w:val="0"/>
          <w:numId w:val="42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7A77">
        <w:rPr>
          <w:rFonts w:ascii="Times New Roman" w:hAnsi="Times New Roman" w:cs="Times New Roman"/>
          <w:color w:val="000000" w:themeColor="text1"/>
          <w:sz w:val="28"/>
          <w:szCs w:val="28"/>
        </w:rPr>
        <w:t>Если две стороны и угол между ними одного треугольника соответственно равны двум сторонам и углу между ними другого треугольника, то такие треугольники равны</w:t>
      </w:r>
      <w:r w:rsidR="00D95B44" w:rsidRPr="000E7A77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D95B44" w:rsidRPr="000E7A77" w:rsidRDefault="000E7A77" w:rsidP="00D95B44">
      <w:pPr>
        <w:pStyle w:val="a3"/>
        <w:numPr>
          <w:ilvl w:val="0"/>
          <w:numId w:val="42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7A77">
        <w:rPr>
          <w:rFonts w:ascii="Times New Roman" w:hAnsi="Times New Roman" w:cs="Times New Roman"/>
          <w:color w:val="000000" w:themeColor="text1"/>
          <w:sz w:val="28"/>
          <w:szCs w:val="28"/>
        </w:rPr>
        <w:t>Внутренние накрест лежащие углы равны;</w:t>
      </w:r>
    </w:p>
    <w:p w:rsidR="00D95B44" w:rsidRPr="00141642" w:rsidRDefault="00141642" w:rsidP="00D95B44">
      <w:pPr>
        <w:pStyle w:val="a3"/>
        <w:numPr>
          <w:ilvl w:val="0"/>
          <w:numId w:val="42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41642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>Если в треугольнике один из углов равен сумме двух других углов, то данный треугольник прямоугольный.</w:t>
      </w:r>
    </w:p>
    <w:p w:rsidR="008C2A08" w:rsidRDefault="00D95B44" w:rsidP="008C2A08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_________________</w:t>
      </w:r>
    </w:p>
    <w:p w:rsidR="00951E30" w:rsidRDefault="00951E30" w:rsidP="008C2A08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Pr="001C10C8" w:rsidRDefault="007A2999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C086B">
        <w:rPr>
          <w:rFonts w:ascii="Times New Roman" w:hAnsi="Times New Roman" w:cs="Times New Roman"/>
          <w:sz w:val="28"/>
          <w:szCs w:val="28"/>
        </w:rPr>
        <w:t>Раскройте скобки и приведите подобные слагаемые</w:t>
      </w:r>
      <w:r w:rsidR="007C086B" w:rsidRPr="001A2896">
        <w:rPr>
          <w:rFonts w:ascii="Times New Roman" w:hAnsi="Times New Roman" w:cs="Times New Roman"/>
          <w:sz w:val="28"/>
          <w:szCs w:val="28"/>
        </w:rPr>
        <w:t xml:space="preserve">   </w:t>
      </w:r>
      <m:oMath>
        <m:r>
          <w:rPr>
            <w:rFonts w:ascii="Cambria Math" w:hAnsi="Cambria Math" w:cs="Times New Roman"/>
            <w:sz w:val="28"/>
            <w:szCs w:val="28"/>
          </w:rPr>
          <m:t>5(2x+1)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6-9x)</m:t>
        </m:r>
      </m:oMath>
      <w:r w:rsidR="00514D3E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D2202" w:rsidRDefault="001C10C8" w:rsidP="002D2202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вет:_________________</w:t>
      </w:r>
    </w:p>
    <w:p w:rsidR="00951E30" w:rsidRDefault="00951E30" w:rsidP="002D2202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D2202" w:rsidRDefault="00A7284F" w:rsidP="002D2202">
      <w:pPr>
        <w:pStyle w:val="a3"/>
        <w:numPr>
          <w:ilvl w:val="0"/>
          <w:numId w:val="3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284F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group id="_x0000_s9734" style="position:absolute;left:0;text-align:left;margin-left:87.35pt;margin-top:45.2pt;width:370.35pt;height:218.65pt;z-index:-251619840" coordorigin="2070,8706" coordsize="8010,4239">
            <v:group id="_x0000_s9735" style="position:absolute;left:2895;top:8706;width:6615;height:3937" coordorigin="2520,8791" coordsize="6855,4245">
              <v:shape id="_x0000_s9736" type="#_x0000_t75" style="position:absolute;left:2520;top:8791;width:6855;height:4245">
                <v:imagedata r:id="rId10" o:title=""/>
              </v:shape>
              <v:group id="_x0000_s9737" style="position:absolute;left:3420;top:9252;width:5595;height:3033" coordorigin="3420,9252" coordsize="5595,3033">
                <v:shape id="_x0000_s9738" style="position:absolute;left:3420;top:9252;width:5595;height:3033" coordsize="5595,3033" path="m,3033v130,-63,578,-185,780,-375c982,2468,1015,2148,1215,1893v200,-255,368,-510,765,-765c2377,873,3198,533,3600,363,4002,193,4185,165,4395,108,4605,51,4660,36,4860,18,5060,,5442,6,5595,3e" filled="f" strokeweight="1.5pt">
                  <v:path arrowok="t"/>
                </v:shape>
                <v:shape id="_x0000_s9739" style="position:absolute;left:3420;top:10310;width:5580;height:1975" coordsize="5580,1975" path="m,1975v68,-63,272,-250,405,-375c538,1475,665,1350,795,1225,925,1100,985,977,1185,850,1385,723,1662,590,1995,460,2328,330,2583,140,3180,70,3777,,5080,46,5580,40e" filled="f" strokeweight="1.5pt">
                  <v:stroke dashstyle="dash"/>
                  <v:path arrowok="t"/>
                </v:shape>
                <v:shape id="_x0000_s9740" type="#_x0000_t202" style="position:absolute;left:6720;top:10310;width:2040;height:595" filled="f" stroked="f">
                  <v:textbox style="mso-next-textbox:#_x0000_s9740">
                    <w:txbxContent>
                      <w:p w:rsidR="002E137F" w:rsidRPr="009A0D45" w:rsidRDefault="002E137F" w:rsidP="00690BCA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Береза</w:t>
                        </w:r>
                      </w:p>
                    </w:txbxContent>
                  </v:textbox>
                </v:shape>
                <v:shape id="_x0000_s9741" type="#_x0000_t202" style="position:absolute;left:5340;top:9555;width:1485;height:435" filled="f" stroked="f">
                  <v:textbox style="mso-next-textbox:#_x0000_s9741">
                    <w:txbxContent>
                      <w:p w:rsidR="002E137F" w:rsidRPr="00293B16" w:rsidRDefault="002E137F" w:rsidP="00690BCA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осна</w:t>
                        </w:r>
                      </w:p>
                    </w:txbxContent>
                  </v:textbox>
                </v:shape>
              </v:group>
            </v:group>
            <v:shape id="_x0000_s9742" type="#_x0000_t202" style="position:absolute;left:2070;top:9134;width:2023;height:781" filled="f" stroked="f">
              <v:textbox>
                <w:txbxContent>
                  <w:p w:rsidR="002E137F" w:rsidRDefault="002E137F" w:rsidP="00690BCA">
                    <w:r>
                      <w:t xml:space="preserve">Высота деревьев, в </w:t>
                    </w:r>
                    <w:proofErr w:type="gramStart"/>
                    <w:r>
                      <w:t>м</w:t>
                    </w:r>
                    <w:proofErr w:type="gramEnd"/>
                  </w:p>
                </w:txbxContent>
              </v:textbox>
            </v:shape>
            <v:shape id="_x0000_s9743" type="#_x0000_t202" style="position:absolute;left:7575;top:12150;width:2505;height:795" filled="f" stroked="f">
              <v:textbox>
                <w:txbxContent>
                  <w:p w:rsidR="002E137F" w:rsidRDefault="002E137F" w:rsidP="00690BCA">
                    <w:r>
                      <w:t xml:space="preserve">Возраст деревьев, в </w:t>
                    </w:r>
                    <w:proofErr w:type="gramStart"/>
                    <w:r>
                      <w:t>г</w:t>
                    </w:r>
                    <w:proofErr w:type="gramEnd"/>
                  </w:p>
                </w:txbxContent>
              </v:textbox>
            </v:shape>
          </v:group>
        </w:pict>
      </w:r>
      <w:r w:rsidR="007A299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D2202">
        <w:rPr>
          <w:rFonts w:ascii="Times New Roman" w:eastAsiaTheme="minorEastAsia" w:hAnsi="Times New Roman" w:cs="Times New Roman"/>
          <w:sz w:val="28"/>
          <w:szCs w:val="28"/>
        </w:rPr>
        <w:t xml:space="preserve">На рисунке изображены графики зависимости высоты </w:t>
      </w:r>
      <w:proofErr w:type="gramStart"/>
      <w:r w:rsidR="002D2202">
        <w:rPr>
          <w:rFonts w:ascii="Times New Roman" w:eastAsiaTheme="minorEastAsia" w:hAnsi="Times New Roman" w:cs="Times New Roman"/>
          <w:sz w:val="28"/>
          <w:szCs w:val="28"/>
        </w:rPr>
        <w:t>высаженных</w:t>
      </w:r>
      <w:proofErr w:type="gramEnd"/>
      <w:r w:rsidR="002D2202">
        <w:rPr>
          <w:rFonts w:ascii="Times New Roman" w:eastAsiaTheme="minorEastAsia" w:hAnsi="Times New Roman" w:cs="Times New Roman"/>
          <w:sz w:val="28"/>
          <w:szCs w:val="28"/>
        </w:rPr>
        <w:t xml:space="preserve"> одновременно сосны и березы от их возраста. Определите, в каком возрасте береза имела ту же высоту, что и сосна в 35 лет.</w:t>
      </w:r>
    </w:p>
    <w:p w:rsidR="002D2202" w:rsidRDefault="002D2202" w:rsidP="001C10C8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90BCA" w:rsidRPr="002D40FC" w:rsidRDefault="00690BCA" w:rsidP="001C10C8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3A709D" w:rsidRDefault="003A709D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A709D" w:rsidRDefault="003A709D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0BCA" w:rsidRDefault="00690BCA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0BCA" w:rsidRDefault="00690BCA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0BCA" w:rsidRDefault="00690BCA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0BCA" w:rsidRDefault="00690BCA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0BCA" w:rsidRPr="00100FAF" w:rsidRDefault="00690BCA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14D3E" w:rsidRPr="00100FAF" w:rsidRDefault="00514D3E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0BCA" w:rsidRPr="00E232CE" w:rsidRDefault="00E232CE" w:rsidP="00E232CE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1E606D">
        <w:rPr>
          <w:rFonts w:ascii="Times New Roman" w:hAnsi="Times New Roman" w:cs="Times New Roman"/>
          <w:sz w:val="28"/>
          <w:szCs w:val="28"/>
        </w:rPr>
        <w:t>твет:______________</w:t>
      </w:r>
    </w:p>
    <w:p w:rsidR="001E606D" w:rsidRDefault="001E606D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B46CD9" w:rsidRDefault="00B46CD9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880A53" w:rsidRPr="008851AD" w:rsidRDefault="00880A53" w:rsidP="00880A53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1AD">
        <w:rPr>
          <w:rFonts w:ascii="Times New Roman" w:hAnsi="Times New Roman" w:cs="Times New Roman"/>
          <w:b/>
          <w:sz w:val="28"/>
          <w:szCs w:val="28"/>
        </w:rPr>
        <w:t>Часть</w:t>
      </w:r>
      <w:proofErr w:type="gramStart"/>
      <w:r w:rsidRPr="008851AD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</w:p>
    <w:p w:rsidR="00F1656E" w:rsidRPr="00F1656E" w:rsidRDefault="00F1656E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165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дите значение выражения </w:t>
      </w: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-3</m:t>
                </m:r>
              </m:e>
            </m:d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2</m:t>
            </m:r>
          </m:sup>
        </m:sSup>
        <m:r>
          <w:rPr>
            <w:rFonts w:ascii="Cambria Math" w:hAnsi="Cambria Math" w:cs="Times New Roman"/>
            <w:sz w:val="30"/>
            <w:szCs w:val="30"/>
          </w:rPr>
          <m:t>-2</m:t>
        </m:r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x-3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x+3</m:t>
            </m:r>
          </m:e>
        </m:d>
        <m:r>
          <w:rPr>
            <w:rFonts w:ascii="Cambria Math" w:hAnsi="Cambria Math" w:cs="Times New Roman"/>
            <w:sz w:val="30"/>
            <w:szCs w:val="30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+3</m:t>
                </m:r>
              </m:e>
            </m:d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2</m:t>
            </m:r>
          </m:sup>
        </m:sSup>
      </m:oMath>
      <w:r w:rsidRPr="00F1656E">
        <w:rPr>
          <w:rFonts w:ascii="Times New Roman" w:eastAsiaTheme="minorEastAsia" w:hAnsi="Times New Roman" w:cs="Times New Roman"/>
          <w:sz w:val="30"/>
          <w:szCs w:val="30"/>
        </w:rPr>
        <w:t xml:space="preserve"> </w:t>
      </w:r>
      <w:r>
        <w:rPr>
          <w:rFonts w:ascii="Times New Roman" w:eastAsiaTheme="minorEastAsia" w:hAnsi="Times New Roman" w:cs="Times New Roman"/>
          <w:sz w:val="30"/>
          <w:szCs w:val="30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30"/>
            <w:szCs w:val="30"/>
          </w:rPr>
          <m:t>x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11</m:t>
            </m:r>
          </m:num>
          <m:den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13</m:t>
            </m:r>
          </m:den>
        </m:f>
      </m:oMath>
      <w:r w:rsidRPr="00F1656E">
        <w:rPr>
          <w:rFonts w:ascii="Times New Roman" w:eastAsiaTheme="minorEastAsia" w:hAnsi="Times New Roman" w:cs="Times New Roman"/>
          <w:sz w:val="30"/>
          <w:szCs w:val="30"/>
        </w:rPr>
        <w:t>.</w:t>
      </w:r>
    </w:p>
    <w:p w:rsidR="008D7F29" w:rsidRPr="00690BCA" w:rsidRDefault="008D7F29" w:rsidP="008D7F29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0BC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ин из внешних углов треугольника в 3 раза меньше другого внешнего угла этого треугольника. Найдите разность между этими внешними углами, если внутренний угол треугольника, не смежный с указанными внешними углами, равен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44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Pr="00690BC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880A53" w:rsidRDefault="007426F0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имеющиеся яблоки можно разложить в 6 одинаковых пакетов или в 4 одинаковых коробки. Сколько килограммов яблок имеется, если в пакет помещается на 1 кг яблок меньше, чем в коробку? </w:t>
      </w:r>
    </w:p>
    <w:p w:rsidR="00F1656E" w:rsidRDefault="00F1656E" w:rsidP="00A76C71">
      <w:pPr>
        <w:pStyle w:val="a3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каком значении парамет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ям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y=5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+(a-3)x</m:t>
        </m:r>
      </m:oMath>
      <w:r w:rsidRPr="00530DD0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>проходит через начало координат?</w:t>
      </w:r>
    </w:p>
    <w:p w:rsidR="00B33C18" w:rsidRPr="007426F0" w:rsidRDefault="00B33C18" w:rsidP="00B33C18">
      <w:pPr>
        <w:pStyle w:val="ac"/>
        <w:jc w:val="center"/>
        <w:rPr>
          <w:b/>
        </w:rPr>
      </w:pPr>
    </w:p>
    <w:p w:rsidR="00B33C18" w:rsidRPr="007426F0" w:rsidRDefault="00B33C18" w:rsidP="00B33C18">
      <w:pPr>
        <w:pStyle w:val="ac"/>
        <w:jc w:val="center"/>
        <w:rPr>
          <w:b/>
        </w:rPr>
      </w:pPr>
    </w:p>
    <w:p w:rsidR="00B33C18" w:rsidRPr="007426F0" w:rsidRDefault="00B33C18" w:rsidP="00B33C18">
      <w:pPr>
        <w:pStyle w:val="ac"/>
        <w:jc w:val="center"/>
        <w:rPr>
          <w:b/>
        </w:rPr>
      </w:pPr>
    </w:p>
    <w:p w:rsidR="00B33C18" w:rsidRPr="007426F0" w:rsidRDefault="00B33C18" w:rsidP="00B33C18">
      <w:pPr>
        <w:pStyle w:val="ac"/>
        <w:jc w:val="center"/>
        <w:rPr>
          <w:b/>
        </w:rPr>
      </w:pPr>
    </w:p>
    <w:p w:rsidR="00B33C18" w:rsidRPr="007426F0" w:rsidRDefault="00B33C18" w:rsidP="00B33C18">
      <w:pPr>
        <w:pStyle w:val="ac"/>
        <w:jc w:val="center"/>
        <w:rPr>
          <w:b/>
        </w:rPr>
      </w:pPr>
    </w:p>
    <w:p w:rsidR="00B33C18" w:rsidRPr="007426F0" w:rsidRDefault="00B33C18" w:rsidP="00B33C18">
      <w:pPr>
        <w:pStyle w:val="ac"/>
        <w:jc w:val="center"/>
        <w:rPr>
          <w:b/>
        </w:rPr>
      </w:pPr>
    </w:p>
    <w:p w:rsidR="00B33C18" w:rsidRPr="007426F0" w:rsidRDefault="00B33C18" w:rsidP="00B33C18">
      <w:pPr>
        <w:pStyle w:val="ac"/>
        <w:jc w:val="center"/>
        <w:rPr>
          <w:b/>
        </w:rPr>
      </w:pPr>
    </w:p>
    <w:p w:rsidR="00B33C18" w:rsidRPr="007426F0" w:rsidRDefault="00B33C18" w:rsidP="00B33C18">
      <w:pPr>
        <w:pStyle w:val="ac"/>
        <w:jc w:val="center"/>
        <w:rPr>
          <w:b/>
        </w:rPr>
      </w:pPr>
    </w:p>
    <w:p w:rsidR="00B33C18" w:rsidRDefault="00B33C18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7265F0" w:rsidRDefault="007265F0" w:rsidP="00B33C18">
      <w:pPr>
        <w:pStyle w:val="ac"/>
        <w:jc w:val="center"/>
        <w:rPr>
          <w:b/>
        </w:rPr>
      </w:pPr>
    </w:p>
    <w:p w:rsidR="00EA1A37" w:rsidRDefault="00EA1A37" w:rsidP="00B33C18">
      <w:pPr>
        <w:pStyle w:val="ac"/>
        <w:jc w:val="center"/>
        <w:rPr>
          <w:b/>
        </w:rPr>
      </w:pPr>
    </w:p>
    <w:p w:rsidR="00B33C18" w:rsidRPr="002E2E2C" w:rsidRDefault="00B33C18" w:rsidP="00B33C18">
      <w:pPr>
        <w:pStyle w:val="ac"/>
        <w:jc w:val="center"/>
        <w:rPr>
          <w:b/>
        </w:rPr>
      </w:pPr>
      <w:r w:rsidRPr="002E2E2C">
        <w:rPr>
          <w:b/>
        </w:rPr>
        <w:t>Инструкция по выполнению работы</w:t>
      </w:r>
    </w:p>
    <w:p w:rsidR="00B33C18" w:rsidRDefault="00B33C18" w:rsidP="00B33C18">
      <w:pPr>
        <w:pStyle w:val="ac"/>
      </w:pPr>
    </w:p>
    <w:p w:rsidR="00B33C18" w:rsidRDefault="00B33C18" w:rsidP="00B33C18">
      <w:pPr>
        <w:pStyle w:val="ac"/>
      </w:pPr>
    </w:p>
    <w:p w:rsidR="00B33C18" w:rsidRPr="00007F93" w:rsidRDefault="00B33C18" w:rsidP="00B33C18">
      <w:pPr>
        <w:pStyle w:val="ac"/>
        <w:spacing w:after="240"/>
      </w:pPr>
      <w:r w:rsidRPr="00007F93">
        <w:t xml:space="preserve">1. Работа состоит из двух частей. В первой части </w:t>
      </w:r>
      <w:r w:rsidR="00E232CE">
        <w:t>11</w:t>
      </w:r>
      <w:r w:rsidRPr="00007F93">
        <w:t xml:space="preserve"> заданий, во второй – </w:t>
      </w:r>
      <w:r>
        <w:t>4</w:t>
      </w:r>
      <w:r w:rsidRPr="00007F93">
        <w:t xml:space="preserve">. На выполнение всей работы отводится </w:t>
      </w:r>
      <w:r w:rsidR="00E232CE">
        <w:t>180</w:t>
      </w:r>
      <w:r w:rsidRPr="00007F93">
        <w:t xml:space="preserve"> </w:t>
      </w:r>
      <w:r>
        <w:t>минут</w:t>
      </w:r>
      <w:r w:rsidRPr="00007F93">
        <w:t>. Время на выполнение первой части</w:t>
      </w:r>
      <w:r>
        <w:t xml:space="preserve"> ограничено – на нее отводится </w:t>
      </w:r>
      <w:r w:rsidR="00E232CE">
        <w:t>60</w:t>
      </w:r>
      <w:r w:rsidRPr="00007F93">
        <w:t xml:space="preserve"> минут.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2. При выполнении заданий первой части нужно указывать только ответы. 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    При этом: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D40FC">
        <w:rPr>
          <w:rFonts w:ascii="Times New Roman" w:hAnsi="Times New Roman" w:cs="Times New Roman"/>
          <w:sz w:val="28"/>
          <w:szCs w:val="28"/>
        </w:rPr>
        <w:t>если к заданию приводятся варианты ответов (четыре ответа, из них</w:t>
      </w:r>
      <w:proofErr w:type="gramEnd"/>
    </w:p>
    <w:p w:rsidR="002D40FC" w:rsidRPr="002D40FC" w:rsidRDefault="002D40FC" w:rsidP="002D40FC">
      <w:pPr>
        <w:pStyle w:val="a3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ерный только один), то надо обвести кружком номер выбранного ответа;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lastRenderedPageBreak/>
        <w:t>если ответы к заданию не приводятся, то полученный ответ надо</w:t>
      </w:r>
    </w:p>
    <w:p w:rsidR="002D40FC" w:rsidRPr="002D40FC" w:rsidRDefault="002D40FC" w:rsidP="002D40FC">
      <w:pPr>
        <w:pStyle w:val="a3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писать в отведенном для этого месте;</w:t>
      </w:r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D40FC">
        <w:rPr>
          <w:rFonts w:ascii="Times New Roman" w:hAnsi="Times New Roman" w:cs="Times New Roman"/>
          <w:sz w:val="28"/>
          <w:szCs w:val="28"/>
        </w:rPr>
        <w:t>если требуется соотнести некоторые объекты (например, графики,</w:t>
      </w:r>
      <w:proofErr w:type="gramEnd"/>
    </w:p>
    <w:p w:rsidR="002D40FC" w:rsidRPr="002D40FC" w:rsidRDefault="002D40FC" w:rsidP="002D40FC">
      <w:pPr>
        <w:pStyle w:val="a3"/>
        <w:numPr>
          <w:ilvl w:val="0"/>
          <w:numId w:val="44"/>
        </w:numPr>
        <w:tabs>
          <w:tab w:val="num" w:pos="426"/>
        </w:tabs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обозначенные буквами</w:t>
      </w:r>
      <w:proofErr w:type="gramStart"/>
      <w:r w:rsidRPr="002D40FC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2D40FC">
        <w:rPr>
          <w:rFonts w:ascii="Times New Roman" w:hAnsi="Times New Roman" w:cs="Times New Roman"/>
          <w:sz w:val="28"/>
          <w:szCs w:val="28"/>
        </w:rPr>
        <w:t xml:space="preserve">, Б, В, и формулы, </w:t>
      </w:r>
      <w:r>
        <w:rPr>
          <w:rFonts w:ascii="Times New Roman" w:hAnsi="Times New Roman" w:cs="Times New Roman"/>
          <w:sz w:val="28"/>
          <w:szCs w:val="28"/>
        </w:rPr>
        <w:t>обозначенные цифрами 1, 2, 3, 4</w:t>
      </w:r>
      <w:r w:rsidRPr="002D40FC">
        <w:rPr>
          <w:rFonts w:ascii="Times New Roman" w:hAnsi="Times New Roman" w:cs="Times New Roman"/>
          <w:sz w:val="28"/>
          <w:szCs w:val="28"/>
        </w:rPr>
        <w:t>, то впишите в приведенную в ответе таблицу под каждой буквой соответствующую цифру.</w:t>
      </w:r>
    </w:p>
    <w:p w:rsidR="00B33C18" w:rsidRPr="00007F93" w:rsidRDefault="00B33C18" w:rsidP="00B33C18">
      <w:pPr>
        <w:pStyle w:val="ac"/>
        <w:spacing w:after="240"/>
      </w:pPr>
      <w:r w:rsidRPr="00007F93">
        <w:t>3. Если вы ошиблись при выборе ответа, то зачеркните отмеченную цифру и обведите нужную:</w:t>
      </w:r>
    </w:p>
    <w:p w:rsidR="00B33C18" w:rsidRPr="00007F93" w:rsidRDefault="00A7284F" w:rsidP="00B33C18">
      <w:pPr>
        <w:pStyle w:val="aa"/>
        <w:tabs>
          <w:tab w:val="left" w:pos="284"/>
        </w:tabs>
        <w:spacing w:after="240"/>
        <w:ind w:left="372" w:right="-142" w:hanging="372"/>
        <w:rPr>
          <w:sz w:val="28"/>
          <w:szCs w:val="28"/>
        </w:rPr>
      </w:pPr>
      <w:r>
        <w:rPr>
          <w:noProof/>
          <w:sz w:val="28"/>
          <w:szCs w:val="28"/>
        </w:rPr>
        <w:pict>
          <v:oval id="_x0000_s2022" style="position:absolute;left:0;text-align:left;margin-left:342.3pt;margin-top:25.65pt;width:19.95pt;height:19.95pt;z-index:251658752" filled="f" strokeweight="1.5pt"/>
        </w:pict>
      </w:r>
      <w:r>
        <w:rPr>
          <w:noProof/>
          <w:sz w:val="28"/>
          <w:szCs w:val="28"/>
        </w:rPr>
        <w:pict>
          <v:group id="_x0000_s2023" style="position:absolute;left:0;text-align:left;margin-left:140.1pt;margin-top:25.65pt;width:18.15pt;height:22.2pt;z-index:251659776" coordorigin="4465,10104" coordsize="642,786">
            <v:oval id="_x0000_s2024" style="position:absolute;left:4465;top:10194;width:642;height:642" filled="f" strokeweight="1.5pt"/>
            <v:line id="_x0000_s2025" style="position:absolute" from="4501,10182" to="5101,10836" strokeweight="1.5pt"/>
            <v:line id="_x0000_s2026" style="position:absolute;flip:x" from="4513,10104" to="5065,10890" strokeweight="1.5pt"/>
          </v:group>
        </w:pict>
      </w:r>
    </w:p>
    <w:p w:rsidR="00B33C18" w:rsidRPr="00007F93" w:rsidRDefault="00B33C18" w:rsidP="00B33C18">
      <w:pPr>
        <w:pStyle w:val="aa"/>
        <w:tabs>
          <w:tab w:val="left" w:pos="284"/>
        </w:tabs>
        <w:spacing w:after="240"/>
        <w:ind w:left="372" w:right="-142" w:hanging="372"/>
        <w:rPr>
          <w:sz w:val="28"/>
          <w:szCs w:val="28"/>
        </w:rPr>
      </w:pPr>
      <w:r w:rsidRPr="00007F93">
        <w:rPr>
          <w:sz w:val="28"/>
          <w:szCs w:val="28"/>
        </w:rPr>
        <w:tab/>
        <w:t xml:space="preserve"> 1)   26 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 2)     20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3)  15 </w:t>
      </w:r>
      <w:r w:rsidRPr="00007F93">
        <w:rPr>
          <w:sz w:val="28"/>
          <w:szCs w:val="28"/>
        </w:rPr>
        <w:tab/>
      </w:r>
      <w:r w:rsidRPr="00007F93">
        <w:rPr>
          <w:sz w:val="28"/>
          <w:szCs w:val="28"/>
        </w:rPr>
        <w:tab/>
        <w:t xml:space="preserve"> 4)   10</w:t>
      </w:r>
    </w:p>
    <w:p w:rsidR="002D40FC" w:rsidRPr="002D40FC" w:rsidRDefault="002D40FC" w:rsidP="002D40FC">
      <w:pPr>
        <w:pStyle w:val="af"/>
        <w:spacing w:after="0"/>
        <w:ind w:left="426" w:right="-142"/>
        <w:rPr>
          <w:rFonts w:ascii="Times New Roman" w:hAnsi="Times New Roman" w:cs="Times New Roman"/>
          <w:sz w:val="28"/>
          <w:szCs w:val="28"/>
        </w:rPr>
      </w:pPr>
      <w:r w:rsidRPr="002D40FC">
        <w:rPr>
          <w:rFonts w:ascii="Times New Roman" w:hAnsi="Times New Roman" w:cs="Times New Roman"/>
          <w:sz w:val="28"/>
          <w:szCs w:val="28"/>
        </w:rPr>
        <w:t>В случае записи неверного ответа зачеркните его и запишите новый:</w:t>
      </w:r>
    </w:p>
    <w:p w:rsidR="002D40FC" w:rsidRPr="002D40FC" w:rsidRDefault="00A7284F" w:rsidP="002D40FC">
      <w:pPr>
        <w:ind w:right="-142"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line id="_x0000_s9788" style="position:absolute;left:0;text-align:left;flip:y;z-index:251706880;mso-wrap-edited:f" from="264pt,3.25pt" to="302.7pt,20.65pt" strokeweight="1.25pt"/>
        </w:pict>
      </w:r>
      <w:r w:rsidR="002D40FC" w:rsidRPr="002D40FC">
        <w:rPr>
          <w:rFonts w:ascii="Times New Roman" w:hAnsi="Times New Roman" w:cs="Times New Roman"/>
          <w:sz w:val="28"/>
          <w:szCs w:val="28"/>
        </w:rPr>
        <w:t>Ответ:</w:t>
      </w:r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 </w:t>
      </w:r>
      <w:proofErr w:type="spellStart"/>
      <w:r w:rsidR="002D40FC" w:rsidRPr="002D40FC">
        <w:rPr>
          <w:rFonts w:ascii="Times New Roman" w:hAnsi="Times New Roman" w:cs="Times New Roman"/>
          <w:i/>
          <w:iCs/>
          <w:sz w:val="28"/>
          <w:szCs w:val="28"/>
          <w:u w:val="single"/>
        </w:rPr>
        <w:t>х</w:t>
      </w:r>
      <w:proofErr w:type="spellEnd"/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= – 12    </w:t>
      </w:r>
      <w:proofErr w:type="spellStart"/>
      <w:r w:rsidR="002D40FC" w:rsidRPr="002D40FC">
        <w:rPr>
          <w:rFonts w:ascii="Times New Roman" w:hAnsi="Times New Roman" w:cs="Times New Roman"/>
          <w:i/>
          <w:iCs/>
          <w:sz w:val="28"/>
          <w:szCs w:val="28"/>
          <w:u w:val="single"/>
        </w:rPr>
        <w:t>х</w:t>
      </w:r>
      <w:proofErr w:type="spellEnd"/>
      <w:r w:rsidR="002D40FC" w:rsidRPr="002D40FC">
        <w:rPr>
          <w:rFonts w:ascii="Times New Roman" w:hAnsi="Times New Roman" w:cs="Times New Roman"/>
          <w:sz w:val="28"/>
          <w:szCs w:val="28"/>
          <w:u w:val="single"/>
        </w:rPr>
        <w:t xml:space="preserve"> = 3</w:t>
      </w:r>
    </w:p>
    <w:p w:rsidR="00B33C18" w:rsidRPr="00007F93" w:rsidRDefault="00B33C18" w:rsidP="00B33C18">
      <w:pPr>
        <w:pStyle w:val="ac"/>
        <w:spacing w:after="240"/>
      </w:pPr>
      <w:r w:rsidRPr="00007F93">
        <w:t xml:space="preserve">4. Все необходимые вычисления, преобразования и пр. выполняйте в черновике. Если  задание содержит рисунок, то на нем можно проводить нужные линии, отмечать точки. </w:t>
      </w:r>
    </w:p>
    <w:p w:rsidR="00B33C18" w:rsidRPr="00007F93" w:rsidRDefault="00B33C18" w:rsidP="00B33C18">
      <w:pPr>
        <w:pStyle w:val="ac"/>
        <w:spacing w:after="240"/>
      </w:pPr>
      <w:r w:rsidRPr="00007F93">
        <w:t>5. Задания второй части выполняются на отдельных листах с записью хода решения. Текст задания можно не переписывать, необходимо лишь указать его номер.</w:t>
      </w:r>
    </w:p>
    <w:p w:rsidR="00514D3E" w:rsidRPr="00100FAF" w:rsidRDefault="00514D3E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514D3E" w:rsidRPr="00100FAF" w:rsidRDefault="00514D3E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7A2999" w:rsidRPr="007A2999" w:rsidRDefault="007A2999" w:rsidP="007A2999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7A2999">
        <w:rPr>
          <w:rFonts w:ascii="Times New Roman" w:hAnsi="Times New Roman" w:cs="Times New Roman"/>
          <w:i/>
          <w:iCs/>
          <w:sz w:val="28"/>
          <w:szCs w:val="28"/>
        </w:rPr>
        <w:t>Желаем успеха!</w:t>
      </w:r>
    </w:p>
    <w:p w:rsidR="00B33C18" w:rsidRPr="007426F0" w:rsidRDefault="00B33C18" w:rsidP="00D030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030A4" w:rsidRDefault="00D030A4" w:rsidP="008851A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sz w:val="28"/>
          <w:szCs w:val="28"/>
          <w:lang w:val="en-US"/>
        </w:rPr>
        <w:t>IV</w:t>
      </w:r>
    </w:p>
    <w:p w:rsidR="00880A53" w:rsidRPr="008851AD" w:rsidRDefault="00880A53" w:rsidP="00D030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1AD">
        <w:rPr>
          <w:rFonts w:ascii="Times New Roman" w:hAnsi="Times New Roman" w:cs="Times New Roman"/>
          <w:b/>
          <w:sz w:val="28"/>
          <w:szCs w:val="28"/>
        </w:rPr>
        <w:t>Часть</w:t>
      </w:r>
      <w:proofErr w:type="gramStart"/>
      <w:r w:rsidRPr="008851AD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</w:p>
    <w:p w:rsidR="00880A53" w:rsidRPr="001E6A3D" w:rsidRDefault="001E6A3D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е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9</m:t>
                </m:r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>-5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3</m:t>
                </m:r>
              </m:den>
            </m:f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>+2,1</m:t>
            </m:r>
          </m:den>
        </m:f>
      </m:oMath>
    </w:p>
    <w:p w:rsidR="00951E30" w:rsidRPr="00951E30" w:rsidRDefault="001E6A3D" w:rsidP="00A76C71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,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) </w:t>
      </w:r>
      <m:oMath>
        <m:r>
          <w:rPr>
            <w:rFonts w:ascii="Cambria Math" w:hAnsi="Cambria Math" w:cs="Times New Roman"/>
            <w:sz w:val="32"/>
            <w:szCs w:val="32"/>
          </w:rPr>
          <m:t>-2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9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</w:rPr>
        <w:tab/>
      </w:r>
      <w:r>
        <w:rPr>
          <w:rFonts w:ascii="Times New Roman" w:eastAsiaTheme="minorEastAsia" w:hAnsi="Times New Roman" w:cs="Times New Roman"/>
          <w:sz w:val="32"/>
          <w:szCs w:val="32"/>
        </w:rPr>
        <w:tab/>
      </w:r>
      <w:r w:rsidRPr="001E6A3D">
        <w:rPr>
          <w:rFonts w:ascii="Times New Roman" w:eastAsiaTheme="minorEastAsia" w:hAnsi="Times New Roman" w:cs="Times New Roman"/>
          <w:sz w:val="28"/>
          <w:szCs w:val="28"/>
        </w:rPr>
        <w:t>3)</w:t>
      </w:r>
      <w:r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9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4) – 5,1</w:t>
      </w:r>
    </w:p>
    <w:p w:rsidR="001E6A3D" w:rsidRDefault="001E6A3D" w:rsidP="00951E30">
      <w:pPr>
        <w:pStyle w:val="a3"/>
        <w:ind w:left="10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ab/>
      </w:r>
    </w:p>
    <w:p w:rsidR="00880A53" w:rsidRDefault="00D936E1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лав содержит 16% олова. Сколько олова содержится в 125 г сплава?</w:t>
      </w:r>
    </w:p>
    <w:p w:rsidR="00D936E1" w:rsidRDefault="00D936E1" w:rsidP="00A76C71">
      <w:pPr>
        <w:pStyle w:val="a3"/>
        <w:numPr>
          <w:ilvl w:val="0"/>
          <w:numId w:val="7"/>
        </w:numPr>
        <w:tabs>
          <w:tab w:val="left" w:pos="1701"/>
        </w:tabs>
        <w:ind w:firstLine="33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2) 2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3) 4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4) 50</w:t>
      </w:r>
    </w:p>
    <w:p w:rsidR="00951E30" w:rsidRDefault="00951E30" w:rsidP="00951E30">
      <w:pPr>
        <w:pStyle w:val="a3"/>
        <w:tabs>
          <w:tab w:val="left" w:pos="1701"/>
        </w:tabs>
        <w:ind w:left="1418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Default="005451B9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каждой функции укажите соответствующий ей график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3"/>
        <w:gridCol w:w="6179"/>
      </w:tblGrid>
      <w:tr w:rsidR="005451B9" w:rsidTr="00352890">
        <w:tc>
          <w:tcPr>
            <w:tcW w:w="4503" w:type="dxa"/>
          </w:tcPr>
          <w:p w:rsidR="001E6A3D" w:rsidRPr="001E6A3D" w:rsidRDefault="001E6A3D" w:rsidP="001E6A3D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Pr="005451B9" w:rsidRDefault="005451B9" w:rsidP="00A76C71">
            <w:pPr>
              <w:pStyle w:val="a3"/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4</m:t>
              </m:r>
            </m:oMath>
          </w:p>
          <w:p w:rsidR="005451B9" w:rsidRPr="005451B9" w:rsidRDefault="005451B9" w:rsidP="00A76C71">
            <w:pPr>
              <w:pStyle w:val="a3"/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w:lastRenderedPageBreak/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+3</m:t>
              </m:r>
            </m:oMath>
          </w:p>
          <w:p w:rsidR="005451B9" w:rsidRPr="005451B9" w:rsidRDefault="005451B9" w:rsidP="00A76C71">
            <w:pPr>
              <w:pStyle w:val="a3"/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-x+3</m:t>
              </m:r>
            </m:oMath>
          </w:p>
          <w:p w:rsidR="005451B9" w:rsidRPr="005451B9" w:rsidRDefault="005451B9" w:rsidP="00A76C71">
            <w:pPr>
              <w:pStyle w:val="a3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-2x+3</m:t>
              </m:r>
            </m:oMath>
          </w:p>
        </w:tc>
        <w:tc>
          <w:tcPr>
            <w:tcW w:w="6179" w:type="dxa"/>
          </w:tcPr>
          <w:p w:rsidR="005451B9" w:rsidRDefault="00A7284F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7284F">
              <w:rPr>
                <w:noProof/>
                <w:lang w:eastAsia="ru-RU"/>
              </w:rPr>
              <w:lastRenderedPageBreak/>
              <w:pict>
                <v:group id="_x0000_s9221" style="position:absolute;left:0;text-align:left;margin-left:25.4pt;margin-top:13.8pt;width:87.65pt;height:103.55pt;z-index:251664896;mso-position-horizontal-relative:text;mso-position-vertical-relative:text" coordorigin="6228,7486" coordsize="1753,2071">
                  <v:shape id="_x0000_s1931" type="#_x0000_t32" style="position:absolute;left:6677;top:7826;width:923;height:1691" o:connectortype="straight" o:regroupid="6" strokeweight="1.5pt"/>
                  <v:group id="_x0000_s1932" style="position:absolute;left:6228;top:7486;width:1753;height:2071" coordorigin="1709,11988" coordsize="2051,2587" o:regroupid="6">
                    <v:line id="_x0000_s1933" style="position:absolute;flip:y" from="2616,12115" to="2616,14575" strokeweight="1.25pt">
                      <v:stroke endarrow="classic" endarrowwidth="narrow" endarrowlength="long"/>
                    </v:line>
                    <v:shape id="_x0000_s1934" type="#_x0000_t202" style="position:absolute;left:2385;top:14049;width:171;height:232" filled="f" stroked="f">
                      <v:textbox style="mso-next-textbox:#_x0000_s1934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935" style="position:absolute;flip:y" from="1742,13991" to="3710,13995" strokeweight="1.25pt">
                      <v:stroke endarrow="classic" endarrowwidth="narrow" endarrowlength="long"/>
                    </v:line>
                    <v:shape id="_x0000_s1936" type="#_x0000_t202" style="position:absolute;left:2686;top:12006;width:185;height:277" stroked="f">
                      <v:textbox style="mso-next-textbox:#_x0000_s1936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937" type="#_x0000_t202" style="position:absolute;left:3560;top:14069;width:200;height:256;flip:x" filled="f" stroked="f">
                      <v:textbox style="mso-next-textbox:#_x0000_s1937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938" style="position:absolute;left:1709;top:11988;width:2044;height:2570" coordorigin="1716,12000" coordsize="2044,2570">
                      <v:line id="_x0000_s1939" style="position:absolute;rotation:-90" from="2747,13576" to="2748,15563" strokeweight="1pt">
                        <v:stroke dashstyle="1 1" endcap="round"/>
                      </v:line>
                      <v:line id="_x0000_s1940" style="position:absolute;rotation:-90" from="2719,13016" to="2720,15003" strokeweight="1pt">
                        <v:stroke dashstyle="1 1" endcap="round"/>
                      </v:line>
                      <v:line id="_x0000_s1941" style="position:absolute;rotation:-90" from="2743,12724" to="2743,14712" strokeweight="1pt">
                        <v:stroke dashstyle="1 1" endcap="round"/>
                      </v:line>
                      <v:line id="_x0000_s1942" style="position:absolute;rotation:-90" from="2742,12441" to="2743,14428" strokeweight="1pt">
                        <v:stroke dashstyle="1 1" endcap="round"/>
                      </v:line>
                      <v:line id="_x0000_s1943" style="position:absolute;rotation:-90" from="2742,12157" to="2743,14144" strokeweight="1pt">
                        <v:stroke dashstyle="1 1" endcap="round"/>
                      </v:line>
                      <v:line id="_x0000_s1944" style="position:absolute;rotation:-90" from="2742,11589" to="2743,13576" strokeweight="1pt">
                        <v:stroke dashstyle="1 1" endcap="round"/>
                      </v:line>
                      <v:line id="_x0000_s1945" style="position:absolute;rotation:-90" from="2742,11873" to="2743,13860" strokeweight="1pt">
                        <v:stroke dashstyle="1 1" endcap="round"/>
                      </v:line>
                      <v:line id="_x0000_s1946" style="position:absolute;rotation:-90" from="2738,11278" to="2738,13322" strokeweight="1pt">
                        <v:stroke dashstyle="1 1" endcap="round"/>
                      </v:line>
                      <v:line id="_x0000_s1947" style="position:absolute;rotation:-90" from="2742,13293" to="2743,15280" strokeweight="1pt">
                        <v:stroke dashstyle="1 1" endcap="round"/>
                      </v:line>
                      <v:line id="_x0000_s1948" style="position:absolute" from="1730,12000" to="1730,14515" strokeweight="1pt">
                        <v:stroke dashstyle="1 1" endcap="round"/>
                      </v:line>
                      <v:line id="_x0000_s1949" style="position:absolute" from="2014,12000" to="2014,14515" strokeweight="1pt">
                        <v:stroke dashstyle="1 1" endcap="round"/>
                      </v:line>
                      <v:line id="_x0000_s1950" style="position:absolute" from="2597,12000" to="2597,14521" strokeweight="1pt">
                        <v:stroke dashstyle="1 1" endcap="round"/>
                      </v:line>
                      <v:line id="_x0000_s1951" style="position:absolute" from="2866,12049" to="2866,14564" strokeweight="1pt">
                        <v:stroke dashstyle="1 1" endcap="round"/>
                      </v:line>
                      <v:line id="_x0000_s1952" style="position:absolute" from="3150,12049" to="3150,14564" strokeweight="1pt">
                        <v:stroke dashstyle="1 1" endcap="round"/>
                      </v:line>
                      <v:line id="_x0000_s1953" style="position:absolute" from="3434,12049" to="3434,14564" strokeweight="1pt">
                        <v:stroke dashstyle="1 1" endcap="round"/>
                      </v:line>
                      <v:line id="_x0000_s1954" style="position:absolute" from="3737,12049" to="3737,14564" strokeweight="1pt">
                        <v:stroke dashstyle="1 1" endcap="round"/>
                      </v:line>
                      <v:line id="_x0000_s1955" style="position:absolute" from="2298,12006" to="2298,14521" strokeweight="1pt">
                        <v:stroke dashstyle="1 1"/>
                      </v:line>
                    </v:group>
                    <v:shape id="_x0000_s1956" type="#_x0000_t202" style="position:absolute;left:2686;top:13600;width:171;height:232" filled="f" stroked="f">
                      <v:textbox style="mso-next-textbox:#_x0000_s1956" inset="0,0,0,0">
                        <w:txbxContent>
                          <w:p w:rsidR="002E137F" w:rsidRPr="00C26380" w:rsidRDefault="002E137F" w:rsidP="005451B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957" type="#_x0000_t202" style="position:absolute;left:2776;top:14042;width:171;height:232" filled="f" stroked="f">
                      <v:textbox style="mso-next-textbox:#_x0000_s1957" inset="0,0,0,0">
                        <w:txbxContent>
                          <w:p w:rsidR="002E137F" w:rsidRPr="00C26380" w:rsidRDefault="002E137F" w:rsidP="005451B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5451B9" w:rsidRPr="005451B9" w:rsidRDefault="00A7284F" w:rsidP="00A76C71">
            <w:pPr>
              <w:pStyle w:val="a3"/>
              <w:numPr>
                <w:ilvl w:val="0"/>
                <w:numId w:val="20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group id="_x0000_s9220" style="position:absolute;left:0;text-align:left;margin-left:143.3pt;margin-top:-.35pt;width:87.65pt;height:103.55pt;z-index:251663872" coordorigin="3815,4999" coordsize="1753,2071">
                  <v:group id="_x0000_s1819" style="position:absolute;left:3815;top:4999;width:1753;height:2071" coordorigin="1709,11988" coordsize="2051,2587" o:regroupid="5">
                    <v:line id="_x0000_s1820" style="position:absolute;flip:y" from="2616,12115" to="2616,14575" strokeweight="1.25pt">
                      <v:stroke endarrow="classic" endarrowwidth="narrow" endarrowlength="long"/>
                    </v:line>
                    <v:shape id="_x0000_s1821" type="#_x0000_t202" style="position:absolute;left:2385;top:14049;width:171;height:232" filled="f" stroked="f">
                      <v:textbox style="mso-next-textbox:#_x0000_s1821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822" style="position:absolute;flip:y" from="1742,13991" to="3710,13995" strokeweight="1.25pt">
                      <v:stroke endarrow="classic" endarrowwidth="narrow" endarrowlength="long"/>
                    </v:line>
                    <v:shape id="_x0000_s1823" type="#_x0000_t202" style="position:absolute;left:2686;top:12006;width:185;height:277" stroked="f">
                      <v:textbox style="mso-next-textbox:#_x0000_s1823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824" type="#_x0000_t202" style="position:absolute;left:3560;top:14069;width:200;height:256;flip:x" filled="f" stroked="f">
                      <v:textbox style="mso-next-textbox:#_x0000_s1824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825" style="position:absolute;left:1709;top:11988;width:2044;height:2570" coordorigin="1716,12000" coordsize="2044,2570">
                      <v:line id="_x0000_s1826" style="position:absolute;rotation:-90" from="2747,13576" to="2748,15563" strokeweight="1pt">
                        <v:stroke dashstyle="1 1" endcap="round"/>
                      </v:line>
                      <v:line id="_x0000_s1827" style="position:absolute;rotation:-90" from="2719,13016" to="2720,15003" strokeweight="1pt">
                        <v:stroke dashstyle="1 1" endcap="round"/>
                      </v:line>
                      <v:line id="_x0000_s1828" style="position:absolute;rotation:-90" from="2743,12724" to="2743,14712" strokeweight="1pt">
                        <v:stroke dashstyle="1 1" endcap="round"/>
                      </v:line>
                      <v:line id="_x0000_s1829" style="position:absolute;rotation:-90" from="2742,12441" to="2743,14428" strokeweight="1pt">
                        <v:stroke dashstyle="1 1" endcap="round"/>
                      </v:line>
                      <v:line id="_x0000_s1830" style="position:absolute;rotation:-90" from="2742,12157" to="2743,14144" strokeweight="1pt">
                        <v:stroke dashstyle="1 1" endcap="round"/>
                      </v:line>
                      <v:line id="_x0000_s1831" style="position:absolute;rotation:-90" from="2742,11589" to="2743,13576" strokeweight="1pt">
                        <v:stroke dashstyle="1 1" endcap="round"/>
                      </v:line>
                      <v:line id="_x0000_s1832" style="position:absolute;rotation:-90" from="2742,11873" to="2743,13860" strokeweight="1pt">
                        <v:stroke dashstyle="1 1" endcap="round"/>
                      </v:line>
                      <v:line id="_x0000_s1833" style="position:absolute;rotation:-90" from="2738,11278" to="2738,13322" strokeweight="1pt">
                        <v:stroke dashstyle="1 1" endcap="round"/>
                      </v:line>
                      <v:line id="_x0000_s1834" style="position:absolute;rotation:-90" from="2742,13293" to="2743,15280" strokeweight="1pt">
                        <v:stroke dashstyle="1 1" endcap="round"/>
                      </v:line>
                      <v:line id="_x0000_s1835" style="position:absolute" from="1730,12000" to="1730,14515" strokeweight="1pt">
                        <v:stroke dashstyle="1 1" endcap="round"/>
                      </v:line>
                      <v:line id="_x0000_s1836" style="position:absolute" from="2014,12000" to="2014,14515" strokeweight="1pt">
                        <v:stroke dashstyle="1 1" endcap="round"/>
                      </v:line>
                      <v:line id="_x0000_s1837" style="position:absolute" from="2597,12000" to="2597,14521" strokeweight="1pt">
                        <v:stroke dashstyle="1 1" endcap="round"/>
                      </v:line>
                      <v:line id="_x0000_s1838" style="position:absolute" from="2866,12049" to="2866,14564" strokeweight="1pt">
                        <v:stroke dashstyle="1 1" endcap="round"/>
                      </v:line>
                      <v:line id="_x0000_s1839" style="position:absolute" from="3150,12049" to="3150,14564" strokeweight="1pt">
                        <v:stroke dashstyle="1 1" endcap="round"/>
                      </v:line>
                      <v:line id="_x0000_s1840" style="position:absolute" from="3434,12049" to="3434,14564" strokeweight="1pt">
                        <v:stroke dashstyle="1 1" endcap="round"/>
                      </v:line>
                      <v:line id="_x0000_s1841" style="position:absolute" from="3737,12049" to="3737,14564" strokeweight="1pt">
                        <v:stroke dashstyle="1 1" endcap="round"/>
                      </v:line>
                      <v:line id="_x0000_s1842" style="position:absolute" from="2298,12006" to="2298,14521" strokeweight="1pt">
                        <v:stroke dashstyle="1 1"/>
                      </v:line>
                    </v:group>
                    <v:shape id="_x0000_s1843" type="#_x0000_t202" style="position:absolute;left:2686;top:13600;width:171;height:232" filled="f" stroked="f">
                      <v:textbox style="mso-next-textbox:#_x0000_s1843" inset="0,0,0,0">
                        <w:txbxContent>
                          <w:p w:rsidR="002E137F" w:rsidRPr="00C26380" w:rsidRDefault="002E137F" w:rsidP="005451B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844" type="#_x0000_t202" style="position:absolute;left:2776;top:14042;width:171;height:232" filled="f" stroked="f">
                      <v:textbox style="mso-next-textbox:#_x0000_s1844" inset="0,0,0,0">
                        <w:txbxContent>
                          <w:p w:rsidR="002E137F" w:rsidRPr="00C26380" w:rsidRDefault="002E137F" w:rsidP="005451B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1845" type="#_x0000_t32" style="position:absolute;left:4399;top:5708;width:965;height:1067;flip:x y" o:connectortype="straight" o:regroupid="5" strokeweight="1.5pt"/>
                </v:group>
              </w:pict>
            </w:r>
            <w:r w:rsidR="005451B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2)                            </w:t>
            </w:r>
            <w:r w:rsidR="00F77E3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="002D220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451B9" w:rsidRPr="005451B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451B9" w:rsidTr="00352890">
        <w:tc>
          <w:tcPr>
            <w:tcW w:w="4503" w:type="dxa"/>
          </w:tcPr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a9"/>
              <w:tblW w:w="0" w:type="auto"/>
              <w:jc w:val="center"/>
              <w:tblLook w:val="04A0"/>
            </w:tblPr>
            <w:tblGrid>
              <w:gridCol w:w="607"/>
              <w:gridCol w:w="607"/>
              <w:gridCol w:w="607"/>
              <w:gridCol w:w="608"/>
            </w:tblGrid>
            <w:tr w:rsidR="005451B9" w:rsidTr="00352890">
              <w:trPr>
                <w:jc w:val="center"/>
              </w:trPr>
              <w:tc>
                <w:tcPr>
                  <w:tcW w:w="607" w:type="dxa"/>
                </w:tcPr>
                <w:p w:rsidR="005451B9" w:rsidRDefault="005451B9" w:rsidP="005451B9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А</w:t>
                  </w:r>
                </w:p>
              </w:tc>
              <w:tc>
                <w:tcPr>
                  <w:tcW w:w="607" w:type="dxa"/>
                </w:tcPr>
                <w:p w:rsidR="005451B9" w:rsidRDefault="005451B9" w:rsidP="005451B9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Б</w:t>
                  </w:r>
                </w:p>
              </w:tc>
              <w:tc>
                <w:tcPr>
                  <w:tcW w:w="607" w:type="dxa"/>
                </w:tcPr>
                <w:p w:rsidR="005451B9" w:rsidRDefault="005451B9" w:rsidP="005451B9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В</w:t>
                  </w:r>
                </w:p>
              </w:tc>
              <w:tc>
                <w:tcPr>
                  <w:tcW w:w="608" w:type="dxa"/>
                </w:tcPr>
                <w:p w:rsidR="005451B9" w:rsidRDefault="005451B9" w:rsidP="005451B9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Г</w:t>
                  </w:r>
                </w:p>
              </w:tc>
            </w:tr>
            <w:tr w:rsidR="005451B9" w:rsidTr="00352890">
              <w:trPr>
                <w:jc w:val="center"/>
              </w:trPr>
              <w:tc>
                <w:tcPr>
                  <w:tcW w:w="607" w:type="dxa"/>
                </w:tcPr>
                <w:p w:rsidR="005451B9" w:rsidRDefault="005451B9" w:rsidP="005451B9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607" w:type="dxa"/>
                </w:tcPr>
                <w:p w:rsidR="005451B9" w:rsidRDefault="005451B9" w:rsidP="005451B9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607" w:type="dxa"/>
                </w:tcPr>
                <w:p w:rsidR="005451B9" w:rsidRDefault="005451B9" w:rsidP="005451B9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608" w:type="dxa"/>
                </w:tcPr>
                <w:p w:rsidR="005451B9" w:rsidRDefault="005451B9" w:rsidP="005451B9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4D3E" w:rsidRDefault="00514D3E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52890" w:rsidRDefault="00352890" w:rsidP="00514D3E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вет:______________</w:t>
            </w:r>
          </w:p>
        </w:tc>
        <w:tc>
          <w:tcPr>
            <w:tcW w:w="6179" w:type="dxa"/>
          </w:tcPr>
          <w:p w:rsidR="005451B9" w:rsidRPr="005451B9" w:rsidRDefault="00A7284F" w:rsidP="007C086B">
            <w:pPr>
              <w:pStyle w:val="a3"/>
              <w:numPr>
                <w:ilvl w:val="0"/>
                <w:numId w:val="50"/>
              </w:numPr>
              <w:ind w:left="317" w:hanging="28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group id="_x0000_s1874" style="position:absolute;left:0;text-align:left;margin-left:145.6pt;margin-top:1.4pt;width:87.65pt;height:103.55pt;z-index:251649536;mso-position-horizontal-relative:text;mso-position-vertical-relative:text" coordorigin="9305,13425" coordsize="1753,2071">
                  <v:shape id="_x0000_s1875" type="#_x0000_t32" style="position:absolute;left:9314;top:14008;width:1459;height:707;flip:x" o:connectortype="straight" strokeweight="1.5pt"/>
                  <v:group id="_x0000_s1876" style="position:absolute;left:9305;top:13425;width:1753;height:2071" coordorigin="1709,11988" coordsize="2051,2587">
                    <v:line id="_x0000_s1877" style="position:absolute;flip:y" from="2616,12115" to="2616,14575" strokeweight="1.25pt">
                      <v:stroke endarrow="classic" endarrowwidth="narrow" endarrowlength="long"/>
                    </v:line>
                    <v:shape id="_x0000_s1878" type="#_x0000_t202" style="position:absolute;left:2385;top:14049;width:171;height:232" filled="f" stroked="f">
                      <v:textbox style="mso-next-textbox:#_x0000_s1878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879" style="position:absolute;flip:y" from="1742,13991" to="3710,13995" strokeweight="1.25pt">
                      <v:stroke endarrow="classic" endarrowwidth="narrow" endarrowlength="long"/>
                    </v:line>
                    <v:shape id="_x0000_s1880" type="#_x0000_t202" style="position:absolute;left:2686;top:12006;width:185;height:277" stroked="f">
                      <v:textbox style="mso-next-textbox:#_x0000_s1880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881" type="#_x0000_t202" style="position:absolute;left:3560;top:14069;width:200;height:256;flip:x" filled="f" stroked="f">
                      <v:textbox style="mso-next-textbox:#_x0000_s1881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882" style="position:absolute;left:1709;top:11988;width:2044;height:2570" coordorigin="1716,12000" coordsize="2044,2570">
                      <v:line id="_x0000_s1883" style="position:absolute;rotation:-90" from="2747,13576" to="2748,15563" strokeweight="1pt">
                        <v:stroke dashstyle="1 1" endcap="round"/>
                      </v:line>
                      <v:line id="_x0000_s1884" style="position:absolute;rotation:-90" from="2719,13016" to="2720,15003" strokeweight="1pt">
                        <v:stroke dashstyle="1 1" endcap="round"/>
                      </v:line>
                      <v:line id="_x0000_s1885" style="position:absolute;rotation:-90" from="2743,12724" to="2743,14712" strokeweight="1pt">
                        <v:stroke dashstyle="1 1" endcap="round"/>
                      </v:line>
                      <v:line id="_x0000_s1886" style="position:absolute;rotation:-90" from="2742,12441" to="2743,14428" strokeweight="1pt">
                        <v:stroke dashstyle="1 1" endcap="round"/>
                      </v:line>
                      <v:line id="_x0000_s1887" style="position:absolute;rotation:-90" from="2742,12157" to="2743,14144" strokeweight="1pt">
                        <v:stroke dashstyle="1 1" endcap="round"/>
                      </v:line>
                      <v:line id="_x0000_s1888" style="position:absolute;rotation:-90" from="2742,11589" to="2743,13576" strokeweight="1pt">
                        <v:stroke dashstyle="1 1" endcap="round"/>
                      </v:line>
                      <v:line id="_x0000_s1889" style="position:absolute;rotation:-90" from="2742,11873" to="2743,13860" strokeweight="1pt">
                        <v:stroke dashstyle="1 1" endcap="round"/>
                      </v:line>
                      <v:line id="_x0000_s1890" style="position:absolute;rotation:-90" from="2738,11278" to="2738,13322" strokeweight="1pt">
                        <v:stroke dashstyle="1 1" endcap="round"/>
                      </v:line>
                      <v:line id="_x0000_s1891" style="position:absolute;rotation:-90" from="2742,13293" to="2743,15280" strokeweight="1pt">
                        <v:stroke dashstyle="1 1" endcap="round"/>
                      </v:line>
                      <v:line id="_x0000_s1892" style="position:absolute" from="1730,12000" to="1730,14515" strokeweight="1pt">
                        <v:stroke dashstyle="1 1" endcap="round"/>
                      </v:line>
                      <v:line id="_x0000_s1893" style="position:absolute" from="2014,12000" to="2014,14515" strokeweight="1pt">
                        <v:stroke dashstyle="1 1" endcap="round"/>
                      </v:line>
                      <v:line id="_x0000_s1894" style="position:absolute" from="2597,12000" to="2597,14521" strokeweight="1pt">
                        <v:stroke dashstyle="1 1" endcap="round"/>
                      </v:line>
                      <v:line id="_x0000_s1895" style="position:absolute" from="2866,12049" to="2866,14564" strokeweight="1pt">
                        <v:stroke dashstyle="1 1" endcap="round"/>
                      </v:line>
                      <v:line id="_x0000_s1896" style="position:absolute" from="3150,12049" to="3150,14564" strokeweight="1pt">
                        <v:stroke dashstyle="1 1" endcap="round"/>
                      </v:line>
                      <v:line id="_x0000_s1897" style="position:absolute" from="3434,12049" to="3434,14564" strokeweight="1pt">
                        <v:stroke dashstyle="1 1" endcap="round"/>
                      </v:line>
                      <v:line id="_x0000_s1898" style="position:absolute" from="3737,12049" to="3737,14564" strokeweight="1pt">
                        <v:stroke dashstyle="1 1" endcap="round"/>
                      </v:line>
                      <v:line id="_x0000_s1899" style="position:absolute" from="2298,12006" to="2298,14521" strokeweight="1pt">
                        <v:stroke dashstyle="1 1"/>
                      </v:line>
                    </v:group>
                    <v:shape id="_x0000_s1900" type="#_x0000_t202" style="position:absolute;left:2686;top:13600;width:171;height:232" filled="f" stroked="f">
                      <v:textbox style="mso-next-textbox:#_x0000_s1900" inset="0,0,0,0">
                        <w:txbxContent>
                          <w:p w:rsidR="002E137F" w:rsidRPr="00C26380" w:rsidRDefault="002E137F" w:rsidP="005451B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901" type="#_x0000_t202" style="position:absolute;left:2776;top:14042;width:171;height:232" filled="f" stroked="f">
                      <v:textbox style="mso-next-textbox:#_x0000_s1901" inset="0,0,0,0">
                        <w:txbxContent>
                          <w:p w:rsidR="002E137F" w:rsidRPr="00C26380" w:rsidRDefault="002E137F" w:rsidP="005451B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group id="_x0000_s1846" style="position:absolute;left:0;text-align:left;margin-left:25.1pt;margin-top:1.4pt;width:87.65pt;height:103.55pt;z-index:251648512;mso-position-horizontal-relative:text;mso-position-vertical-relative:text" coordorigin="7339,13439" coordsize="1753,2071">
                  <v:shape id="_x0000_s1847" type="#_x0000_t32" style="position:absolute;left:7351;top:14152;width:1675;height:0;flip:x" o:connectortype="straight" strokeweight="1.5pt"/>
                  <v:group id="_x0000_s1848" style="position:absolute;left:7339;top:13439;width:1753;height:2071" coordorigin="1709,11988" coordsize="2051,2587">
                    <v:line id="_x0000_s1849" style="position:absolute;flip:y" from="2616,12115" to="2616,14575" strokeweight="1.25pt">
                      <v:stroke endarrow="classic" endarrowwidth="narrow" endarrowlength="long"/>
                    </v:line>
                    <v:shape id="_x0000_s1850" type="#_x0000_t202" style="position:absolute;left:2385;top:14049;width:171;height:232" filled="f" stroked="f">
                      <v:textbox style="mso-next-textbox:#_x0000_s1850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_x0000_s1851" style="position:absolute;flip:y" from="1742,13991" to="3710,13995" strokeweight="1.25pt">
                      <v:stroke endarrow="classic" endarrowwidth="narrow" endarrowlength="long"/>
                    </v:line>
                    <v:shape id="_x0000_s1852" type="#_x0000_t202" style="position:absolute;left:2686;top:12006;width:185;height:277" stroked="f">
                      <v:textbox style="mso-next-textbox:#_x0000_s1852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853" type="#_x0000_t202" style="position:absolute;left:3560;top:14069;width:200;height:256;flip:x" filled="f" stroked="f">
                      <v:textbox style="mso-next-textbox:#_x0000_s1853" inset="0,0,0,0">
                        <w:txbxContent>
                          <w:p w:rsidR="002E137F" w:rsidRDefault="002E137F" w:rsidP="005451B9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_x0000_s1854" style="position:absolute;left:1709;top:11988;width:2044;height:2570" coordorigin="1716,12000" coordsize="2044,2570">
                      <v:line id="_x0000_s1855" style="position:absolute;rotation:-90" from="2747,13576" to="2748,15563" strokeweight="1pt">
                        <v:stroke dashstyle="1 1" endcap="round"/>
                      </v:line>
                      <v:line id="_x0000_s1856" style="position:absolute;rotation:-90" from="2719,13016" to="2720,15003" strokeweight="1pt">
                        <v:stroke dashstyle="1 1" endcap="round"/>
                      </v:line>
                      <v:line id="_x0000_s1857" style="position:absolute;rotation:-90" from="2743,12724" to="2743,14712" strokeweight="1pt">
                        <v:stroke dashstyle="1 1" endcap="round"/>
                      </v:line>
                      <v:line id="_x0000_s1858" style="position:absolute;rotation:-90" from="2742,12441" to="2743,14428" strokeweight="1pt">
                        <v:stroke dashstyle="1 1" endcap="round"/>
                      </v:line>
                      <v:line id="_x0000_s1859" style="position:absolute;rotation:-90" from="2742,12157" to="2743,14144" strokeweight="1pt">
                        <v:stroke dashstyle="1 1" endcap="round"/>
                      </v:line>
                      <v:line id="_x0000_s1860" style="position:absolute;rotation:-90" from="2742,11589" to="2743,13576" strokeweight="1pt">
                        <v:stroke dashstyle="1 1" endcap="round"/>
                      </v:line>
                      <v:line id="_x0000_s1861" style="position:absolute;rotation:-90" from="2742,11873" to="2743,13860" strokeweight="1pt">
                        <v:stroke dashstyle="1 1" endcap="round"/>
                      </v:line>
                      <v:line id="_x0000_s1862" style="position:absolute;rotation:-90" from="2738,11278" to="2738,13322" strokeweight="1pt">
                        <v:stroke dashstyle="1 1" endcap="round"/>
                      </v:line>
                      <v:line id="_x0000_s1863" style="position:absolute;rotation:-90" from="2742,13293" to="2743,15280" strokeweight="1pt">
                        <v:stroke dashstyle="1 1" endcap="round"/>
                      </v:line>
                      <v:line id="_x0000_s1864" style="position:absolute" from="1730,12000" to="1730,14515" strokeweight="1pt">
                        <v:stroke dashstyle="1 1" endcap="round"/>
                      </v:line>
                      <v:line id="_x0000_s1865" style="position:absolute" from="2014,12000" to="2014,14515" strokeweight="1pt">
                        <v:stroke dashstyle="1 1" endcap="round"/>
                      </v:line>
                      <v:line id="_x0000_s1866" style="position:absolute" from="2597,12000" to="2597,14521" strokeweight="1pt">
                        <v:stroke dashstyle="1 1" endcap="round"/>
                      </v:line>
                      <v:line id="_x0000_s1867" style="position:absolute" from="2866,12049" to="2866,14564" strokeweight="1pt">
                        <v:stroke dashstyle="1 1" endcap="round"/>
                      </v:line>
                      <v:line id="_x0000_s1868" style="position:absolute" from="3150,12049" to="3150,14564" strokeweight="1pt">
                        <v:stroke dashstyle="1 1" endcap="round"/>
                      </v:line>
                      <v:line id="_x0000_s1869" style="position:absolute" from="3434,12049" to="3434,14564" strokeweight="1pt">
                        <v:stroke dashstyle="1 1" endcap="round"/>
                      </v:line>
                      <v:line id="_x0000_s1870" style="position:absolute" from="3737,12049" to="3737,14564" strokeweight="1pt">
                        <v:stroke dashstyle="1 1" endcap="round"/>
                      </v:line>
                      <v:line id="_x0000_s1871" style="position:absolute" from="2298,12006" to="2298,14521" strokeweight="1pt">
                        <v:stroke dashstyle="1 1"/>
                      </v:line>
                    </v:group>
                    <v:shape id="_x0000_s1872" type="#_x0000_t202" style="position:absolute;left:2686;top:13600;width:171;height:232" filled="f" stroked="f">
                      <v:textbox style="mso-next-textbox:#_x0000_s1872" inset="0,0,0,0">
                        <w:txbxContent>
                          <w:p w:rsidR="002E137F" w:rsidRPr="00C26380" w:rsidRDefault="002E137F" w:rsidP="005451B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873" type="#_x0000_t202" style="position:absolute;left:2776;top:14042;width:171;height:232" filled="f" stroked="f">
                      <v:textbox style="mso-next-textbox:#_x0000_s1873" inset="0,0,0,0">
                        <w:txbxContent>
                          <w:p w:rsidR="002E137F" w:rsidRPr="00C26380" w:rsidRDefault="002E137F" w:rsidP="005451B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5451B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</w:t>
            </w:r>
            <w:r w:rsidR="002D22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7C086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="005451B9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="002D2202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</w:t>
            </w:r>
            <w:r w:rsidR="005451B9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451B9" w:rsidRDefault="005451B9" w:rsidP="005451B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25310" w:rsidRPr="00C55FD4" w:rsidRDefault="00E943E7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</w:t>
      </w:r>
      <w:r w:rsidRPr="00E943E7">
        <w:rPr>
          <w:rFonts w:ascii="Times New Roman" w:hAnsi="Times New Roman" w:cs="Times New Roman"/>
          <w:sz w:val="28"/>
          <w:szCs w:val="28"/>
        </w:rPr>
        <w:t xml:space="preserve">ин из внутренних односторонних углов, образованных </w:t>
      </w:r>
      <w:proofErr w:type="gramStart"/>
      <w:r>
        <w:rPr>
          <w:rFonts w:ascii="Times New Roman" w:hAnsi="Times New Roman" w:cs="Times New Roman"/>
          <w:sz w:val="28"/>
          <w:szCs w:val="28"/>
        </w:rPr>
        <w:t>параллельным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ямы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E75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CE750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и секущей </w:t>
      </w:r>
      <w:r>
        <w:rPr>
          <w:rFonts w:ascii="Times New Roman" w:hAnsi="Times New Roman" w:cs="Times New Roman"/>
          <w:i/>
          <w:sz w:val="28"/>
          <w:szCs w:val="28"/>
        </w:rPr>
        <w:t>с,</w:t>
      </w:r>
      <w:r>
        <w:rPr>
          <w:rFonts w:ascii="Times New Roman" w:hAnsi="Times New Roman" w:cs="Times New Roman"/>
          <w:sz w:val="28"/>
          <w:szCs w:val="28"/>
        </w:rPr>
        <w:t xml:space="preserve"> равен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17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 w:rsidR="00C55FD4">
        <w:rPr>
          <w:rFonts w:ascii="Times New Roman" w:eastAsiaTheme="minorEastAsia" w:hAnsi="Times New Roman" w:cs="Times New Roman"/>
          <w:sz w:val="28"/>
          <w:szCs w:val="28"/>
        </w:rPr>
        <w:t>. На сколько градусов этот угол больше другого внутреннего одностороннего с ним угла?</w:t>
      </w:r>
    </w:p>
    <w:p w:rsidR="00C55FD4" w:rsidRPr="00E943E7" w:rsidRDefault="00C55FD4" w:rsidP="00C55FD4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вет:_____________</w:t>
      </w:r>
    </w:p>
    <w:p w:rsidR="00825310" w:rsidRPr="00E943E7" w:rsidRDefault="00825310" w:rsidP="00825310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Pr="006245C5" w:rsidRDefault="0006420F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е систему уравнений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–1,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-y=5.</m:t>
                </m:r>
              </m:e>
            </m:eqArr>
          </m:e>
        </m:d>
      </m:oMath>
    </w:p>
    <w:p w:rsidR="006245C5" w:rsidRPr="00951E30" w:rsidRDefault="006245C5" w:rsidP="00A76C71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55FD4">
        <w:rPr>
          <w:rFonts w:ascii="Times New Roman" w:eastAsiaTheme="minorEastAsia" w:hAnsi="Times New Roman" w:cs="Times New Roman"/>
          <w:sz w:val="28"/>
          <w:szCs w:val="28"/>
        </w:rPr>
        <w:t>(1; 6)</w:t>
      </w:r>
      <w:r w:rsidRPr="00C55FD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55FD4">
        <w:rPr>
          <w:rFonts w:ascii="Times New Roman" w:eastAsiaTheme="minorEastAsia" w:hAnsi="Times New Roman" w:cs="Times New Roman"/>
          <w:sz w:val="28"/>
          <w:szCs w:val="28"/>
        </w:rPr>
        <w:tab/>
        <w:t>2) (–1;3)</w:t>
      </w:r>
      <w:r w:rsidRPr="00C55FD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55FD4">
        <w:rPr>
          <w:rFonts w:ascii="Times New Roman" w:eastAsiaTheme="minorEastAsia" w:hAnsi="Times New Roman" w:cs="Times New Roman"/>
          <w:sz w:val="28"/>
          <w:szCs w:val="28"/>
        </w:rPr>
        <w:tab/>
        <w:t>3) (1; –4)</w:t>
      </w:r>
      <w:r w:rsidRPr="00C55FD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55FD4">
        <w:rPr>
          <w:rFonts w:ascii="Times New Roman" w:eastAsiaTheme="minorEastAsia" w:hAnsi="Times New Roman" w:cs="Times New Roman"/>
          <w:sz w:val="28"/>
          <w:szCs w:val="28"/>
        </w:rPr>
        <w:tab/>
        <w:t xml:space="preserve">4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6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</w:p>
    <w:p w:rsidR="00951E30" w:rsidRDefault="00951E30" w:rsidP="00951E30">
      <w:pPr>
        <w:pStyle w:val="a3"/>
        <w:ind w:left="1778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Default="009B408D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3A1E4F">
        <w:rPr>
          <w:rFonts w:ascii="Times New Roman" w:hAnsi="Times New Roman" w:cs="Times New Roman"/>
          <w:position w:val="-16"/>
          <w:sz w:val="28"/>
          <w:szCs w:val="28"/>
        </w:rPr>
        <w:object w:dxaOrig="3900" w:dyaOrig="520">
          <v:shape id="_x0000_i1028" type="#_x0000_t75" style="width:195pt;height:26.4pt" o:ole="">
            <v:imagedata r:id="rId15" o:title=""/>
          </v:shape>
          <o:OLEObject Type="Embed" ProgID="Equation.DSMT4" ShapeID="_x0000_i1028" DrawAspect="Content" ObjectID="_1465244343" r:id="rId16"/>
        </w:object>
      </w:r>
    </w:p>
    <w:p w:rsidR="009C365C" w:rsidRDefault="009B408D" w:rsidP="009C365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______________</w:t>
      </w:r>
    </w:p>
    <w:p w:rsidR="001E606D" w:rsidRDefault="001E606D" w:rsidP="009C365C">
      <w:pPr>
        <w:pStyle w:val="a3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25DCF" w:rsidRPr="00D51B22" w:rsidRDefault="00F25DCF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глы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QN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RQN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межные. Найдите угол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RQN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если угол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QN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0"/>
                <w:szCs w:val="30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64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0</m:t>
            </m:r>
          </m:sup>
        </m:sSup>
      </m:oMath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угла </w:t>
      </w:r>
      <w:r w:rsidRPr="00D51B22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RQN</w:t>
      </w:r>
      <w:r w:rsidRPr="00D51B2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F25DCF" w:rsidRPr="00F25DCF" w:rsidRDefault="00A7284F" w:rsidP="00647D69">
      <w:pPr>
        <w:pStyle w:val="a3"/>
        <w:numPr>
          <w:ilvl w:val="0"/>
          <w:numId w:val="48"/>
        </w:numPr>
        <w:tabs>
          <w:tab w:val="left" w:pos="1276"/>
          <w:tab w:val="left" w:pos="1843"/>
        </w:tabs>
        <w:ind w:left="993" w:firstLine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19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F25DCF" w:rsidRPr="00F25DC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F25DCF" w:rsidRPr="00F25DC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F25DCF" w:rsidRPr="00F25DC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2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16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F25DCF" w:rsidRPr="00F25DC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  3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58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="00F25DCF" w:rsidRPr="00F25DC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     4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22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</w:p>
    <w:p w:rsidR="003C3F60" w:rsidRDefault="003C3F60" w:rsidP="003C3F60">
      <w:pPr>
        <w:pStyle w:val="a3"/>
        <w:tabs>
          <w:tab w:val="left" w:pos="1701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C3F60" w:rsidRPr="00DC2271" w:rsidRDefault="003C3F60" w:rsidP="003C3F60">
      <w:pPr>
        <w:pStyle w:val="a3"/>
        <w:numPr>
          <w:ilvl w:val="0"/>
          <w:numId w:val="36"/>
        </w:numPr>
        <w:tabs>
          <w:tab w:val="left" w:pos="1701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C2271">
        <w:rPr>
          <w:rFonts w:ascii="Times New Roman" w:hAnsi="Times New Roman" w:cs="Times New Roman"/>
          <w:sz w:val="28"/>
          <w:szCs w:val="28"/>
        </w:rPr>
        <w:t xml:space="preserve">Представьте выражение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3</m:t>
                </m:r>
              </m:sup>
            </m:sSup>
            <m:r>
              <w:rPr>
                <w:rFonts w:ascii="Cambria Math" w:hAnsi="Cambria Math" w:cs="Times New Roman"/>
                <w:sz w:val="32"/>
                <w:szCs w:val="32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7</m:t>
                </m:r>
              </m:sup>
            </m:sSup>
          </m:den>
        </m:f>
      </m:oMath>
      <w:r w:rsidRPr="00DC2271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DC2271">
        <w:rPr>
          <w:rFonts w:ascii="Times New Roman" w:eastAsiaTheme="minorEastAsia" w:hAnsi="Times New Roman" w:cs="Times New Roman"/>
          <w:sz w:val="28"/>
          <w:szCs w:val="28"/>
        </w:rPr>
        <w:t xml:space="preserve">, в виде степени с основанием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m</m:t>
        </m:r>
      </m:oMath>
      <w:r w:rsidRPr="00DC2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3C3F60" w:rsidRPr="003C3F60" w:rsidRDefault="00A7284F" w:rsidP="00647D69">
      <w:pPr>
        <w:pStyle w:val="a3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</m:oMath>
      <w:r w:rsidR="003C3F60">
        <w:rPr>
          <w:rFonts w:ascii="Times New Roman" w:hAnsi="Times New Roman" w:cs="Times New Roman"/>
          <w:sz w:val="28"/>
          <w:szCs w:val="28"/>
        </w:rPr>
        <w:tab/>
      </w:r>
      <w:r w:rsidR="003C3F60">
        <w:rPr>
          <w:rFonts w:ascii="Times New Roman" w:hAnsi="Times New Roman" w:cs="Times New Roman"/>
          <w:sz w:val="28"/>
          <w:szCs w:val="28"/>
        </w:rPr>
        <w:tab/>
        <w:t>2)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p>
        </m:sSup>
      </m:oMath>
      <w:r w:rsidR="003C3F60">
        <w:rPr>
          <w:rFonts w:ascii="Times New Roman" w:hAnsi="Times New Roman" w:cs="Times New Roman"/>
          <w:sz w:val="28"/>
          <w:szCs w:val="28"/>
        </w:rPr>
        <w:tab/>
      </w:r>
      <w:r w:rsidR="003C3F60">
        <w:rPr>
          <w:rFonts w:ascii="Times New Roman" w:hAnsi="Times New Roman" w:cs="Times New Roman"/>
          <w:sz w:val="28"/>
          <w:szCs w:val="28"/>
        </w:rPr>
        <w:tab/>
      </w:r>
      <w:r w:rsidR="003C3F60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C3F60">
        <w:rPr>
          <w:rFonts w:ascii="Times New Roman" w:hAnsi="Times New Roman" w:cs="Times New Roman"/>
          <w:sz w:val="28"/>
          <w:szCs w:val="28"/>
        </w:rPr>
        <w:t>3)</w:t>
      </w:r>
      <w:r w:rsidR="00647D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="00647D69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="003C3F60">
        <w:rPr>
          <w:rFonts w:ascii="Times New Roman" w:hAnsi="Times New Roman" w:cs="Times New Roman"/>
          <w:sz w:val="28"/>
          <w:szCs w:val="28"/>
        </w:rPr>
        <w:t xml:space="preserve"> </w:t>
      </w:r>
      <w:r w:rsidR="003C3F60">
        <w:rPr>
          <w:rFonts w:ascii="Times New Roman" w:hAnsi="Times New Roman" w:cs="Times New Roman"/>
          <w:sz w:val="28"/>
          <w:szCs w:val="28"/>
        </w:rPr>
        <w:tab/>
      </w:r>
      <w:r w:rsidR="00647D69">
        <w:rPr>
          <w:rFonts w:ascii="Times New Roman" w:hAnsi="Times New Roman" w:cs="Times New Roman"/>
          <w:sz w:val="28"/>
          <w:szCs w:val="28"/>
        </w:rPr>
        <w:tab/>
      </w:r>
      <w:r w:rsidR="003C3F60">
        <w:rPr>
          <w:rFonts w:ascii="Times New Roman" w:hAnsi="Times New Roman" w:cs="Times New Roman"/>
          <w:sz w:val="28"/>
          <w:szCs w:val="28"/>
        </w:rPr>
        <w:t xml:space="preserve">4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2</m:t>
            </m:r>
          </m:sup>
        </m:sSup>
      </m:oMath>
    </w:p>
    <w:p w:rsidR="003C3F60" w:rsidRPr="003C3F60" w:rsidRDefault="003C3F60" w:rsidP="003C3F60">
      <w:pPr>
        <w:pStyle w:val="a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95B44" w:rsidRPr="003A709D" w:rsidRDefault="00A7284F" w:rsidP="00D95B44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9702" type="#_x0000_t202" style="position:absolute;left:0;text-align:left;margin-left:420pt;margin-top:14.35pt;width:7.5pt;height:24pt;z-index:251694592" filled="f" stroked="f">
            <v:textbox style="mso-next-textbox:#_x0000_s9702">
              <w:txbxContent>
                <w:p w:rsidR="002E137F" w:rsidRDefault="002E137F" w:rsidP="00D95B44">
                  <w:r>
                    <w:t xml:space="preserve">  ФЬЛ</w:t>
                  </w:r>
                </w:p>
              </w:txbxContent>
            </v:textbox>
          </v:shape>
        </w:pict>
      </w:r>
      <w:r w:rsidR="00D95B44" w:rsidRPr="003A709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кажите номера </w:t>
      </w:r>
      <w:r w:rsidR="00245077" w:rsidRPr="0024507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верных</w:t>
      </w:r>
      <w:r w:rsidR="00D95B44" w:rsidRPr="003A709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ысказываний:</w:t>
      </w:r>
    </w:p>
    <w:p w:rsidR="00D95B44" w:rsidRPr="00141642" w:rsidRDefault="00D95B44" w:rsidP="00D95B44">
      <w:pPr>
        <w:pStyle w:val="a3"/>
        <w:numPr>
          <w:ilvl w:val="0"/>
          <w:numId w:val="43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>Если одна высота треугольника делит противоположную сторону пополам, то этот треугольник равнобедренный;</w:t>
      </w:r>
    </w:p>
    <w:p w:rsidR="00D95B44" w:rsidRPr="00141642" w:rsidRDefault="00141642" w:rsidP="00D95B44">
      <w:pPr>
        <w:pStyle w:val="a3"/>
        <w:numPr>
          <w:ilvl w:val="0"/>
          <w:numId w:val="43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41642">
        <w:rPr>
          <w:rFonts w:ascii="Times New Roman" w:hAnsi="Times New Roman" w:cs="Times New Roman"/>
          <w:color w:val="000000" w:themeColor="text1"/>
          <w:sz w:val="28"/>
          <w:szCs w:val="28"/>
        </w:rPr>
        <w:t>Каждая сторона треугольника не меньше суммы двух других его сторон;</w:t>
      </w:r>
    </w:p>
    <w:p w:rsidR="00D95B44" w:rsidRPr="00D535B9" w:rsidRDefault="00D535B9" w:rsidP="00D95B44">
      <w:pPr>
        <w:pStyle w:val="a3"/>
        <w:numPr>
          <w:ilvl w:val="0"/>
          <w:numId w:val="43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535B9">
        <w:rPr>
          <w:rFonts w:ascii="Times New Roman" w:hAnsi="Times New Roman" w:cs="Times New Roman"/>
          <w:color w:val="000000" w:themeColor="text1"/>
          <w:sz w:val="28"/>
          <w:szCs w:val="28"/>
        </w:rPr>
        <w:t>Точка плоскости, равноудаленная от сторон угла, лежит на биссектрисе этого угла;</w:t>
      </w:r>
    </w:p>
    <w:p w:rsidR="00D95B44" w:rsidRPr="00D535B9" w:rsidRDefault="00D535B9" w:rsidP="00D95B44">
      <w:pPr>
        <w:pStyle w:val="a3"/>
        <w:numPr>
          <w:ilvl w:val="0"/>
          <w:numId w:val="43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95B44">
        <w:rPr>
          <w:rFonts w:ascii="Times New Roman" w:hAnsi="Times New Roman" w:cs="Times New Roman"/>
          <w:sz w:val="28"/>
          <w:szCs w:val="28"/>
        </w:rPr>
        <w:lastRenderedPageBreak/>
        <w:t xml:space="preserve">Если две параллельные прямые пересечены третьей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w:r w:rsidRPr="00D535B9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D95B44" w:rsidRPr="00D535B9">
        <w:rPr>
          <w:rFonts w:ascii="Times New Roman" w:hAnsi="Times New Roman" w:cs="Times New Roman"/>
          <w:color w:val="000000" w:themeColor="text1"/>
          <w:sz w:val="28"/>
          <w:szCs w:val="28"/>
        </w:rPr>
        <w:t>умма внутренних односторонних углов</w:t>
      </w:r>
      <w:r w:rsidRPr="00D535B9">
        <w:rPr>
          <w:rFonts w:ascii="Times New Roman" w:hAnsi="Times New Roman" w:cs="Times New Roman"/>
          <w:color w:val="000000" w:themeColor="text1"/>
          <w:sz w:val="28"/>
          <w:szCs w:val="28"/>
        </w:rPr>
        <w:t>, образованных этими прямыми,</w:t>
      </w:r>
      <w:r w:rsidR="00D95B44" w:rsidRPr="00D535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вна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0"/>
                <w:szCs w:val="30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18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0</m:t>
            </m:r>
          </m:sup>
        </m:sSup>
      </m:oMath>
      <w:r w:rsidR="00D95B44" w:rsidRPr="00D535B9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>;</w:t>
      </w:r>
    </w:p>
    <w:p w:rsidR="00D95B44" w:rsidRPr="003A709D" w:rsidRDefault="00D95B44" w:rsidP="00D95B44">
      <w:pPr>
        <w:pStyle w:val="a3"/>
        <w:numPr>
          <w:ilvl w:val="0"/>
          <w:numId w:val="43"/>
        </w:numPr>
        <w:tabs>
          <w:tab w:val="left" w:pos="1792"/>
        </w:tabs>
        <w:ind w:left="1843" w:hanging="425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A709D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 xml:space="preserve">Если в равнобедренном  </w:t>
      </w:r>
      <w:r w:rsidR="00C80100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>треугольнике медиана поведен</w:t>
      </w:r>
      <w:r w:rsidR="00D535B9" w:rsidRPr="003A709D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 xml:space="preserve">а к противоположной стороне, </w:t>
      </w:r>
      <w:r w:rsidR="00C80100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 xml:space="preserve">то она </w:t>
      </w:r>
      <w:r w:rsidR="00D535B9" w:rsidRPr="003A709D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>является биссектрисой и высотой.</w:t>
      </w:r>
      <w:r w:rsidRPr="003A709D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 xml:space="preserve"> </w:t>
      </w:r>
    </w:p>
    <w:p w:rsidR="00741DCD" w:rsidRDefault="00D95B44" w:rsidP="00741DC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____________</w:t>
      </w:r>
    </w:p>
    <w:p w:rsidR="00951E30" w:rsidRDefault="00951E30" w:rsidP="00741DC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880A53" w:rsidRPr="001C10C8" w:rsidRDefault="008C2A08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C2A08">
        <w:rPr>
          <w:rFonts w:ascii="Times New Roman" w:hAnsi="Times New Roman" w:cs="Times New Roman"/>
          <w:sz w:val="28"/>
          <w:szCs w:val="28"/>
        </w:rPr>
        <w:t xml:space="preserve"> </w:t>
      </w:r>
      <w:r w:rsidR="007C086B">
        <w:rPr>
          <w:rFonts w:ascii="Times New Roman" w:hAnsi="Times New Roman" w:cs="Times New Roman"/>
          <w:sz w:val="28"/>
          <w:szCs w:val="28"/>
        </w:rPr>
        <w:t>Раскройте скобки и приведите подобные слагаемые</w:t>
      </w:r>
      <w:r w:rsidR="007C086B" w:rsidRPr="001A2896">
        <w:rPr>
          <w:rFonts w:ascii="Times New Roman" w:hAnsi="Times New Roman" w:cs="Times New Roman"/>
          <w:sz w:val="28"/>
          <w:szCs w:val="28"/>
        </w:rPr>
        <w:t xml:space="preserve"> </w:t>
      </w:r>
      <w:r w:rsidR="00525008" w:rsidRPr="001A2896">
        <w:rPr>
          <w:rFonts w:ascii="Times New Roman" w:hAnsi="Times New Roman" w:cs="Times New Roman"/>
          <w:sz w:val="28"/>
          <w:szCs w:val="28"/>
        </w:rPr>
        <w:t xml:space="preserve"> </w:t>
      </w:r>
      <w:r w:rsidR="00525008" w:rsidRPr="00525008">
        <w:rPr>
          <w:rFonts w:ascii="Times New Roman" w:hAnsi="Times New Roman" w:cs="Times New Roman"/>
          <w:sz w:val="28"/>
          <w:szCs w:val="28"/>
        </w:rPr>
        <w:t>2</w:t>
      </w:r>
      <m:oMath>
        <m:r>
          <w:rPr>
            <w:rFonts w:ascii="Cambria Math" w:hAnsi="Cambria Math" w:cs="Times New Roman"/>
            <w:sz w:val="28"/>
            <w:szCs w:val="28"/>
          </w:rPr>
          <m:t>(2a-4b)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12a-8b)</m:t>
        </m:r>
      </m:oMath>
      <w:r w:rsidR="001C10C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D2202" w:rsidRDefault="001C10C8" w:rsidP="002D2202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вет:__________________</w:t>
      </w:r>
    </w:p>
    <w:p w:rsidR="00951E30" w:rsidRDefault="00951E30" w:rsidP="002D2202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D2202" w:rsidRDefault="00A7284F" w:rsidP="002D2202">
      <w:pPr>
        <w:pStyle w:val="a3"/>
        <w:numPr>
          <w:ilvl w:val="0"/>
          <w:numId w:val="3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284F">
        <w:rPr>
          <w:noProof/>
          <w:position w:val="-56"/>
          <w:sz w:val="28"/>
          <w:szCs w:val="28"/>
          <w:lang w:eastAsia="ru-RU"/>
        </w:rPr>
        <w:pict>
          <v:group id="_x0000_s9724" style="position:absolute;left:0;text-align:left;margin-left:132.25pt;margin-top:40pt;width:375.6pt;height:216.8pt;z-index:-251620864" coordorigin="2070,8706" coordsize="8010,4239">
            <v:group id="_x0000_s9725" style="position:absolute;left:2895;top:8706;width:6615;height:3937" coordorigin="2520,8791" coordsize="6855,4245">
              <v:shape id="_x0000_s9726" type="#_x0000_t75" style="position:absolute;left:2520;top:8791;width:6855;height:4245">
                <v:imagedata r:id="rId10" o:title=""/>
              </v:shape>
              <v:group id="_x0000_s9727" style="position:absolute;left:3420;top:9252;width:5595;height:3033" coordorigin="3420,9252" coordsize="5595,3033">
                <v:shape id="_x0000_s9728" style="position:absolute;left:3420;top:9252;width:5595;height:3033" coordsize="5595,3033" path="m,3033v130,-63,578,-185,780,-375c982,2468,1015,2148,1215,1893v200,-255,368,-510,765,-765c2377,873,3198,533,3600,363,4002,193,4185,165,4395,108,4605,51,4660,36,4860,18,5060,,5442,6,5595,3e" filled="f" strokeweight="1.5pt">
                  <v:path arrowok="t"/>
                </v:shape>
                <v:shape id="_x0000_s9729" style="position:absolute;left:3420;top:10310;width:5580;height:1975" coordsize="5580,1975" path="m,1975v68,-63,272,-250,405,-375c538,1475,665,1350,795,1225,925,1100,985,977,1185,850,1385,723,1662,590,1995,460,2328,330,2583,140,3180,70,3777,,5080,46,5580,40e" filled="f" strokeweight="1.5pt">
                  <v:stroke dashstyle="dash"/>
                  <v:path arrowok="t"/>
                </v:shape>
                <v:shape id="_x0000_s9730" type="#_x0000_t202" style="position:absolute;left:6720;top:10310;width:2040;height:595" filled="f" stroked="f">
                  <v:textbox style="mso-next-textbox:#_x0000_s9730">
                    <w:txbxContent>
                      <w:p w:rsidR="002E137F" w:rsidRPr="009A0D45" w:rsidRDefault="002E137F" w:rsidP="00690BCA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Береза</w:t>
                        </w:r>
                      </w:p>
                    </w:txbxContent>
                  </v:textbox>
                </v:shape>
                <v:shape id="_x0000_s9731" type="#_x0000_t202" style="position:absolute;left:5340;top:9555;width:1485;height:435" filled="f" stroked="f">
                  <v:textbox style="mso-next-textbox:#_x0000_s9731">
                    <w:txbxContent>
                      <w:p w:rsidR="002E137F" w:rsidRPr="00293B16" w:rsidRDefault="002E137F" w:rsidP="00690BCA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осна</w:t>
                        </w:r>
                      </w:p>
                    </w:txbxContent>
                  </v:textbox>
                </v:shape>
              </v:group>
            </v:group>
            <v:shape id="_x0000_s9732" type="#_x0000_t202" style="position:absolute;left:2070;top:9134;width:2023;height:781" filled="f" stroked="f">
              <v:textbox>
                <w:txbxContent>
                  <w:p w:rsidR="002E137F" w:rsidRDefault="002E137F" w:rsidP="00690BCA">
                    <w:r>
                      <w:t xml:space="preserve">Высота деревьев, в </w:t>
                    </w:r>
                    <w:proofErr w:type="gramStart"/>
                    <w:r>
                      <w:t>м</w:t>
                    </w:r>
                    <w:proofErr w:type="gramEnd"/>
                  </w:p>
                </w:txbxContent>
              </v:textbox>
            </v:shape>
            <v:shape id="_x0000_s9733" type="#_x0000_t202" style="position:absolute;left:7575;top:12150;width:2505;height:795" filled="f" stroked="f">
              <v:textbox>
                <w:txbxContent>
                  <w:p w:rsidR="002E137F" w:rsidRDefault="002E137F" w:rsidP="00690BCA">
                    <w:r>
                      <w:t xml:space="preserve">Возраст деревьев, в </w:t>
                    </w:r>
                    <w:proofErr w:type="gramStart"/>
                    <w:r>
                      <w:t>г</w:t>
                    </w:r>
                    <w:proofErr w:type="gramEnd"/>
                  </w:p>
                </w:txbxContent>
              </v:textbox>
            </v:shape>
          </v:group>
        </w:pict>
      </w:r>
      <w:r w:rsidR="00514D3E" w:rsidRPr="00514D3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D2202">
        <w:rPr>
          <w:rFonts w:ascii="Times New Roman" w:eastAsiaTheme="minorEastAsia" w:hAnsi="Times New Roman" w:cs="Times New Roman"/>
          <w:sz w:val="28"/>
          <w:szCs w:val="28"/>
        </w:rPr>
        <w:t xml:space="preserve">На рисунке изображены графики зависимости высоты </w:t>
      </w:r>
      <w:proofErr w:type="gramStart"/>
      <w:r w:rsidR="002D2202">
        <w:rPr>
          <w:rFonts w:ascii="Times New Roman" w:eastAsiaTheme="minorEastAsia" w:hAnsi="Times New Roman" w:cs="Times New Roman"/>
          <w:sz w:val="28"/>
          <w:szCs w:val="28"/>
        </w:rPr>
        <w:t>высаженных</w:t>
      </w:r>
      <w:proofErr w:type="gramEnd"/>
      <w:r w:rsidR="002D2202">
        <w:rPr>
          <w:rFonts w:ascii="Times New Roman" w:eastAsiaTheme="minorEastAsia" w:hAnsi="Times New Roman" w:cs="Times New Roman"/>
          <w:sz w:val="28"/>
          <w:szCs w:val="28"/>
        </w:rPr>
        <w:t xml:space="preserve"> одновременно сосны и березы от их возраста. Определите, </w:t>
      </w:r>
      <w:r w:rsidR="007A2999">
        <w:rPr>
          <w:rFonts w:ascii="Times New Roman" w:eastAsiaTheme="minorEastAsia" w:hAnsi="Times New Roman" w:cs="Times New Roman"/>
          <w:sz w:val="28"/>
          <w:szCs w:val="28"/>
        </w:rPr>
        <w:t>на сколько метров</w:t>
      </w:r>
      <w:r w:rsidR="002D220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A2999">
        <w:rPr>
          <w:rFonts w:ascii="Times New Roman" w:eastAsiaTheme="minorEastAsia" w:hAnsi="Times New Roman" w:cs="Times New Roman"/>
          <w:sz w:val="28"/>
          <w:szCs w:val="28"/>
        </w:rPr>
        <w:t xml:space="preserve">выше березы была </w:t>
      </w:r>
      <w:r w:rsidR="002D2202">
        <w:rPr>
          <w:rFonts w:ascii="Times New Roman" w:eastAsiaTheme="minorEastAsia" w:hAnsi="Times New Roman" w:cs="Times New Roman"/>
          <w:sz w:val="28"/>
          <w:szCs w:val="28"/>
        </w:rPr>
        <w:t xml:space="preserve">сосна в </w:t>
      </w:r>
      <w:r w:rsidR="007A2999">
        <w:rPr>
          <w:rFonts w:ascii="Times New Roman" w:eastAsiaTheme="minorEastAsia" w:hAnsi="Times New Roman" w:cs="Times New Roman"/>
          <w:sz w:val="28"/>
          <w:szCs w:val="28"/>
        </w:rPr>
        <w:t>9</w:t>
      </w:r>
      <w:r w:rsidR="002D2202">
        <w:rPr>
          <w:rFonts w:ascii="Times New Roman" w:eastAsiaTheme="minorEastAsia" w:hAnsi="Times New Roman" w:cs="Times New Roman"/>
          <w:sz w:val="28"/>
          <w:szCs w:val="28"/>
        </w:rPr>
        <w:t>0 лет.</w:t>
      </w:r>
    </w:p>
    <w:p w:rsidR="002D2202" w:rsidRDefault="002D2202" w:rsidP="001C10C8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90BCA" w:rsidRDefault="00690BCA" w:rsidP="002D2202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D2202" w:rsidRDefault="002D2202" w:rsidP="002D2202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D2202" w:rsidRDefault="002D2202" w:rsidP="002D2202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D2202" w:rsidRDefault="002D2202" w:rsidP="002D2202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0BCA" w:rsidRPr="00100FAF" w:rsidRDefault="00690BCA" w:rsidP="00880A53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514D3E" w:rsidRPr="00100FAF" w:rsidRDefault="00514D3E" w:rsidP="00880A53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690BCA" w:rsidRPr="001E606D" w:rsidRDefault="001E606D" w:rsidP="00514D3E">
      <w:pPr>
        <w:ind w:left="360" w:firstLine="349"/>
        <w:jc w:val="both"/>
        <w:rPr>
          <w:rFonts w:ascii="Times New Roman" w:hAnsi="Times New Roman" w:cs="Times New Roman"/>
          <w:sz w:val="28"/>
          <w:szCs w:val="28"/>
        </w:rPr>
      </w:pPr>
      <w:r w:rsidRPr="001E606D">
        <w:rPr>
          <w:rFonts w:ascii="Times New Roman" w:hAnsi="Times New Roman" w:cs="Times New Roman"/>
          <w:sz w:val="28"/>
          <w:szCs w:val="28"/>
        </w:rPr>
        <w:t>Ответ:__________________</w:t>
      </w:r>
    </w:p>
    <w:p w:rsidR="00880A53" w:rsidRPr="008851AD" w:rsidRDefault="00880A53" w:rsidP="00880A53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1AD">
        <w:rPr>
          <w:rFonts w:ascii="Times New Roman" w:hAnsi="Times New Roman" w:cs="Times New Roman"/>
          <w:b/>
          <w:sz w:val="28"/>
          <w:szCs w:val="28"/>
        </w:rPr>
        <w:t>Часть 2</w:t>
      </w:r>
    </w:p>
    <w:p w:rsidR="00432AF2" w:rsidRPr="00432AF2" w:rsidRDefault="00432AF2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C2A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дите значение выражения </w:t>
      </w: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-4</m:t>
                </m:r>
              </m:e>
            </m:d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2</m:t>
            </m:r>
          </m:sup>
        </m:sSup>
        <m:r>
          <w:rPr>
            <w:rFonts w:ascii="Cambria Math" w:hAnsi="Cambria Math" w:cs="Times New Roman"/>
            <w:sz w:val="30"/>
            <w:szCs w:val="30"/>
          </w:rPr>
          <m:t>-2</m:t>
        </m:r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x-4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x+4</m:t>
            </m:r>
          </m:e>
        </m:d>
        <m:r>
          <w:rPr>
            <w:rFonts w:ascii="Cambria Math" w:hAnsi="Cambria Math" w:cs="Times New Roman"/>
            <w:sz w:val="30"/>
            <w:szCs w:val="30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+4</m:t>
                </m:r>
              </m:e>
            </m:d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2</m:t>
            </m:r>
          </m:sup>
        </m:sSup>
      </m:oMath>
      <w:r w:rsidR="008C2A08" w:rsidRPr="008C2A08">
        <w:rPr>
          <w:rFonts w:ascii="Times New Roman" w:eastAsiaTheme="minorEastAsia" w:hAnsi="Times New Roman" w:cs="Times New Roman"/>
          <w:sz w:val="30"/>
          <w:szCs w:val="30"/>
        </w:rPr>
        <w:t xml:space="preserve"> </w:t>
      </w:r>
      <w:r w:rsidR="008C2A08">
        <w:rPr>
          <w:rFonts w:ascii="Times New Roman" w:eastAsiaTheme="minorEastAsia" w:hAnsi="Times New Roman" w:cs="Times New Roman"/>
          <w:sz w:val="30"/>
          <w:szCs w:val="30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30"/>
            <w:szCs w:val="30"/>
          </w:rPr>
          <m:t>x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11</m:t>
            </m:r>
          </m:num>
          <m:den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13</m:t>
            </m:r>
          </m:den>
        </m:f>
      </m:oMath>
      <w:r w:rsidR="008C2A08" w:rsidRPr="008C2A08">
        <w:rPr>
          <w:rFonts w:ascii="Times New Roman" w:eastAsiaTheme="minorEastAsia" w:hAnsi="Times New Roman" w:cs="Times New Roman"/>
          <w:sz w:val="30"/>
          <w:szCs w:val="30"/>
        </w:rPr>
        <w:t>.</w:t>
      </w:r>
    </w:p>
    <w:p w:rsidR="008D7F29" w:rsidRPr="008D7F29" w:rsidRDefault="008C2A08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C2A08">
        <w:rPr>
          <w:rFonts w:ascii="Times New Roman" w:hAnsi="Times New Roman" w:cs="Times New Roman"/>
          <w:sz w:val="28"/>
          <w:szCs w:val="28"/>
        </w:rPr>
        <w:t xml:space="preserve"> </w:t>
      </w:r>
      <w:r w:rsidR="008D7F29" w:rsidRPr="00690BC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равнобедренном треугольнике биссектрисы углов при основании образуют при пересечении угол, равный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0"/>
                <w:szCs w:val="30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118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0"/>
                <w:szCs w:val="30"/>
              </w:rPr>
              <m:t>0</m:t>
            </m:r>
          </m:sup>
        </m:sSup>
        <m:r>
          <w:rPr>
            <w:rFonts w:ascii="Cambria Math" w:hAnsi="Cambria Math" w:cs="Times New Roman"/>
            <w:color w:val="000000" w:themeColor="text1"/>
            <w:sz w:val="30"/>
            <w:szCs w:val="30"/>
          </w:rPr>
          <m:t>.</m:t>
        </m:r>
      </m:oMath>
      <w:r w:rsidR="008D7F29" w:rsidRPr="00690BCA">
        <w:rPr>
          <w:rFonts w:ascii="Times New Roman" w:eastAsiaTheme="minorEastAsia" w:hAnsi="Times New Roman" w:cs="Times New Roman"/>
          <w:color w:val="000000" w:themeColor="text1"/>
          <w:sz w:val="30"/>
          <w:szCs w:val="30"/>
        </w:rPr>
        <w:t xml:space="preserve"> Найдите угол при вершине этого треугольника.</w:t>
      </w:r>
    </w:p>
    <w:p w:rsidR="00880A53" w:rsidRDefault="00530DD0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7426F0">
        <w:rPr>
          <w:rFonts w:ascii="Times New Roman" w:hAnsi="Times New Roman" w:cs="Times New Roman"/>
          <w:sz w:val="28"/>
          <w:szCs w:val="28"/>
        </w:rPr>
        <w:t xml:space="preserve">вое рабочих изготовили по одинаковому количеству деталей. Первый выполнил эту работу за 5 ч, а второй за 4ч, так как изготавливал в час на 12 деталей больше первого. По сколько деталей изготовили рабочие? </w:t>
      </w:r>
    </w:p>
    <w:p w:rsidR="008C2A08" w:rsidRDefault="003A709D" w:rsidP="00A76C71">
      <w:pPr>
        <w:pStyle w:val="a3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C2A08">
        <w:rPr>
          <w:rFonts w:ascii="Times New Roman" w:hAnsi="Times New Roman" w:cs="Times New Roman"/>
          <w:sz w:val="28"/>
          <w:szCs w:val="28"/>
        </w:rPr>
        <w:t xml:space="preserve">При каком значении параметра </w:t>
      </w:r>
      <w:r w:rsidR="008C2A0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8C2A0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8C2A08">
        <w:rPr>
          <w:rFonts w:ascii="Times New Roman" w:hAnsi="Times New Roman" w:cs="Times New Roman"/>
          <w:sz w:val="28"/>
          <w:szCs w:val="28"/>
        </w:rPr>
        <w:t>прямая</w:t>
      </w:r>
      <w:proofErr w:type="gramEnd"/>
      <w:r w:rsidR="008C2A08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y=3+a-(a+5)x</m:t>
        </m:r>
      </m:oMath>
      <w:r w:rsidR="008C2A08" w:rsidRPr="00530DD0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8C2A08">
        <w:rPr>
          <w:rFonts w:ascii="Times New Roman" w:eastAsiaTheme="minorEastAsia" w:hAnsi="Times New Roman" w:cs="Times New Roman"/>
          <w:sz w:val="28"/>
          <w:szCs w:val="28"/>
        </w:rPr>
        <w:t>проходит через начало координат?</w:t>
      </w: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90BCA" w:rsidRDefault="00690BCA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0FC" w:rsidRDefault="002D40FC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ючи ответов к тесту</w:t>
      </w:r>
    </w:p>
    <w:tbl>
      <w:tblPr>
        <w:tblStyle w:val="a9"/>
        <w:tblW w:w="0" w:type="auto"/>
        <w:tblLook w:val="04A0"/>
      </w:tblPr>
      <w:tblGrid>
        <w:gridCol w:w="2136"/>
        <w:gridCol w:w="2136"/>
        <w:gridCol w:w="2136"/>
        <w:gridCol w:w="2137"/>
        <w:gridCol w:w="2137"/>
      </w:tblGrid>
      <w:tr w:rsidR="00D355E9" w:rsidTr="00D355E9">
        <w:tc>
          <w:tcPr>
            <w:tcW w:w="2136" w:type="dxa"/>
          </w:tcPr>
          <w:p w:rsidR="00D355E9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задания</w:t>
            </w:r>
          </w:p>
        </w:tc>
        <w:tc>
          <w:tcPr>
            <w:tcW w:w="2136" w:type="dxa"/>
          </w:tcPr>
          <w:p w:rsidR="00D355E9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вариант</w:t>
            </w:r>
          </w:p>
        </w:tc>
        <w:tc>
          <w:tcPr>
            <w:tcW w:w="2136" w:type="dxa"/>
          </w:tcPr>
          <w:p w:rsidR="00D355E9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вариант</w:t>
            </w:r>
          </w:p>
        </w:tc>
        <w:tc>
          <w:tcPr>
            <w:tcW w:w="2137" w:type="dxa"/>
          </w:tcPr>
          <w:p w:rsidR="00D355E9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вариант</w:t>
            </w:r>
          </w:p>
        </w:tc>
        <w:tc>
          <w:tcPr>
            <w:tcW w:w="2137" w:type="dxa"/>
          </w:tcPr>
          <w:p w:rsidR="00D355E9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 вариант</w:t>
            </w:r>
          </w:p>
        </w:tc>
      </w:tr>
      <w:tr w:rsidR="00420B4D" w:rsidTr="005A71E3">
        <w:tc>
          <w:tcPr>
            <w:tcW w:w="10682" w:type="dxa"/>
            <w:gridSpan w:val="5"/>
          </w:tcPr>
          <w:p w:rsidR="00420B4D" w:rsidRPr="00BD59F8" w:rsidRDefault="00420B4D" w:rsidP="00BD59F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D59F8">
              <w:rPr>
                <w:rFonts w:ascii="Times New Roman" w:hAnsi="Times New Roman" w:cs="Times New Roman"/>
                <w:b/>
                <w:sz w:val="28"/>
                <w:szCs w:val="28"/>
              </w:rPr>
              <w:t>Часть 1</w:t>
            </w:r>
          </w:p>
        </w:tc>
      </w:tr>
      <w:tr w:rsidR="00D355E9" w:rsidTr="00D355E9">
        <w:tc>
          <w:tcPr>
            <w:tcW w:w="2136" w:type="dxa"/>
          </w:tcPr>
          <w:p w:rsidR="00D355E9" w:rsidRPr="00420B4D" w:rsidRDefault="00D355E9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D355E9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136" w:type="dxa"/>
          </w:tcPr>
          <w:p w:rsidR="00D355E9" w:rsidRPr="00420B4D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137" w:type="dxa"/>
          </w:tcPr>
          <w:p w:rsidR="00D355E9" w:rsidRDefault="00ED507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37" w:type="dxa"/>
          </w:tcPr>
          <w:p w:rsidR="00D355E9" w:rsidRPr="00F77E3C" w:rsidRDefault="00ED5078" w:rsidP="00D355E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F77E3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</w:tr>
      <w:tr w:rsidR="00D355E9" w:rsidTr="00D355E9">
        <w:tc>
          <w:tcPr>
            <w:tcW w:w="2136" w:type="dxa"/>
          </w:tcPr>
          <w:p w:rsidR="00D355E9" w:rsidRPr="00420B4D" w:rsidRDefault="00D355E9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D355E9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36" w:type="dxa"/>
          </w:tcPr>
          <w:p w:rsidR="00D355E9" w:rsidRPr="00420B4D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137" w:type="dxa"/>
          </w:tcPr>
          <w:p w:rsidR="00D355E9" w:rsidRDefault="00ED507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37" w:type="dxa"/>
          </w:tcPr>
          <w:p w:rsidR="00D355E9" w:rsidRPr="00ED5078" w:rsidRDefault="00ED507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D355E9" w:rsidTr="00D355E9">
        <w:tc>
          <w:tcPr>
            <w:tcW w:w="2136" w:type="dxa"/>
          </w:tcPr>
          <w:p w:rsidR="00D355E9" w:rsidRPr="00420B4D" w:rsidRDefault="00D355E9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D355E9" w:rsidRPr="00525008" w:rsidRDefault="0052500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31</w:t>
            </w:r>
          </w:p>
        </w:tc>
        <w:tc>
          <w:tcPr>
            <w:tcW w:w="2136" w:type="dxa"/>
          </w:tcPr>
          <w:p w:rsidR="00D355E9" w:rsidRPr="00420B4D" w:rsidRDefault="0052500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13</w:t>
            </w:r>
          </w:p>
        </w:tc>
        <w:tc>
          <w:tcPr>
            <w:tcW w:w="2137" w:type="dxa"/>
          </w:tcPr>
          <w:p w:rsidR="00D355E9" w:rsidRPr="00525008" w:rsidRDefault="0052500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14</w:t>
            </w:r>
          </w:p>
        </w:tc>
        <w:tc>
          <w:tcPr>
            <w:tcW w:w="2137" w:type="dxa"/>
          </w:tcPr>
          <w:p w:rsidR="00D355E9" w:rsidRPr="00ED5078" w:rsidRDefault="000E4C6C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21</w:t>
            </w:r>
          </w:p>
        </w:tc>
      </w:tr>
      <w:tr w:rsidR="007A2999" w:rsidTr="00D355E9">
        <w:tc>
          <w:tcPr>
            <w:tcW w:w="2136" w:type="dxa"/>
          </w:tcPr>
          <w:p w:rsidR="007A2999" w:rsidRPr="00420B4D" w:rsidRDefault="007A2999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7A2999" w:rsidRDefault="00A7284F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1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136" w:type="dxa"/>
          </w:tcPr>
          <w:p w:rsidR="007A2999" w:rsidRDefault="00A7284F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5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137" w:type="dxa"/>
          </w:tcPr>
          <w:p w:rsidR="007A2999" w:rsidRDefault="00A7284F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137" w:type="dxa"/>
          </w:tcPr>
          <w:p w:rsidR="007A2999" w:rsidRDefault="00A7284F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54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p>
                </m:sSup>
              </m:oMath>
            </m:oMathPara>
          </w:p>
        </w:tc>
      </w:tr>
      <w:tr w:rsidR="00D355E9" w:rsidTr="00D355E9">
        <w:tc>
          <w:tcPr>
            <w:tcW w:w="2136" w:type="dxa"/>
          </w:tcPr>
          <w:p w:rsidR="00D355E9" w:rsidRPr="00420B4D" w:rsidRDefault="00D355E9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D355E9" w:rsidRPr="00F77E3C" w:rsidRDefault="005F4759" w:rsidP="00D355E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2136" w:type="dxa"/>
          </w:tcPr>
          <w:p w:rsidR="00D355E9" w:rsidRPr="005F4759" w:rsidRDefault="005F4759" w:rsidP="00F77E3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2137" w:type="dxa"/>
          </w:tcPr>
          <w:p w:rsidR="00D355E9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37" w:type="dxa"/>
          </w:tcPr>
          <w:p w:rsidR="00D355E9" w:rsidRPr="00E232CE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355E9" w:rsidTr="00D355E9">
        <w:tc>
          <w:tcPr>
            <w:tcW w:w="2136" w:type="dxa"/>
          </w:tcPr>
          <w:p w:rsidR="00D355E9" w:rsidRPr="00420B4D" w:rsidRDefault="00D355E9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D355E9" w:rsidRDefault="005F4759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="002E137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36" w:type="dxa"/>
          </w:tcPr>
          <w:p w:rsidR="00D355E9" w:rsidRPr="005F4759" w:rsidRDefault="005F4759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2137" w:type="dxa"/>
          </w:tcPr>
          <w:p w:rsidR="00D355E9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,5</w:t>
            </w:r>
          </w:p>
        </w:tc>
        <w:tc>
          <w:tcPr>
            <w:tcW w:w="2137" w:type="dxa"/>
          </w:tcPr>
          <w:p w:rsidR="00D355E9" w:rsidRPr="00E232CE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A2999" w:rsidTr="00D355E9">
        <w:tc>
          <w:tcPr>
            <w:tcW w:w="2136" w:type="dxa"/>
          </w:tcPr>
          <w:p w:rsidR="007A2999" w:rsidRPr="00420B4D" w:rsidRDefault="007A2999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7A2999" w:rsidRDefault="005F4759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136" w:type="dxa"/>
          </w:tcPr>
          <w:p w:rsidR="007A2999" w:rsidRPr="005F4759" w:rsidRDefault="005F4759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37" w:type="dxa"/>
          </w:tcPr>
          <w:p w:rsidR="007A2999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137" w:type="dxa"/>
          </w:tcPr>
          <w:p w:rsidR="007A2999" w:rsidRPr="00E232CE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420B4D" w:rsidTr="00D355E9">
        <w:tc>
          <w:tcPr>
            <w:tcW w:w="2136" w:type="dxa"/>
          </w:tcPr>
          <w:p w:rsidR="00420B4D" w:rsidRPr="00420B4D" w:rsidRDefault="00420B4D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420B4D" w:rsidRPr="000E4C6C" w:rsidRDefault="000E4C6C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136" w:type="dxa"/>
          </w:tcPr>
          <w:p w:rsidR="00420B4D" w:rsidRPr="00420B4D" w:rsidRDefault="000E4C6C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137" w:type="dxa"/>
          </w:tcPr>
          <w:p w:rsidR="00420B4D" w:rsidRPr="000E4C6C" w:rsidRDefault="000E4C6C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137" w:type="dxa"/>
          </w:tcPr>
          <w:p w:rsidR="00420B4D" w:rsidRPr="00ED5078" w:rsidRDefault="000E4C6C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420B4D" w:rsidTr="00ED5078">
        <w:trPr>
          <w:trHeight w:val="300"/>
        </w:trPr>
        <w:tc>
          <w:tcPr>
            <w:tcW w:w="2136" w:type="dxa"/>
          </w:tcPr>
          <w:p w:rsidR="00420B4D" w:rsidRPr="00420B4D" w:rsidRDefault="00420B4D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420B4D" w:rsidRPr="005F4759" w:rsidRDefault="005F4759" w:rsidP="00420B4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2136" w:type="dxa"/>
          </w:tcPr>
          <w:p w:rsidR="00420B4D" w:rsidRPr="005F4759" w:rsidRDefault="005F4759" w:rsidP="005F475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5</w:t>
            </w:r>
          </w:p>
        </w:tc>
        <w:tc>
          <w:tcPr>
            <w:tcW w:w="2137" w:type="dxa"/>
          </w:tcPr>
          <w:p w:rsidR="00420B4D" w:rsidRPr="00E232CE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137" w:type="dxa"/>
          </w:tcPr>
          <w:p w:rsidR="00420B4D" w:rsidRPr="00E232CE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4</w:t>
            </w:r>
          </w:p>
        </w:tc>
      </w:tr>
      <w:tr w:rsidR="002D40FC" w:rsidTr="00ED5078">
        <w:trPr>
          <w:trHeight w:val="300"/>
        </w:trPr>
        <w:tc>
          <w:tcPr>
            <w:tcW w:w="2136" w:type="dxa"/>
          </w:tcPr>
          <w:p w:rsidR="002D40FC" w:rsidRPr="00420B4D" w:rsidRDefault="002D40FC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2D40FC" w:rsidRPr="000E4C6C" w:rsidRDefault="000E4C6C" w:rsidP="00420B4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0E4C6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0</w:t>
            </w:r>
          </w:p>
        </w:tc>
        <w:tc>
          <w:tcPr>
            <w:tcW w:w="2136" w:type="dxa"/>
          </w:tcPr>
          <w:p w:rsidR="002D40FC" w:rsidRDefault="000E4C6C" w:rsidP="00ED507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  <w:r w:rsidRPr="000E4C6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1</w:t>
            </w:r>
          </w:p>
        </w:tc>
        <w:tc>
          <w:tcPr>
            <w:tcW w:w="2137" w:type="dxa"/>
          </w:tcPr>
          <w:p w:rsidR="002D40FC" w:rsidRPr="00514D3E" w:rsidRDefault="00514D3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Pr="00514D3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2137" w:type="dxa"/>
          </w:tcPr>
          <w:p w:rsidR="002D40FC" w:rsidRDefault="000E4C6C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C6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  <w:r w:rsidRPr="000E4C6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</w:p>
        </w:tc>
      </w:tr>
      <w:tr w:rsidR="002D40FC" w:rsidTr="00ED5078">
        <w:trPr>
          <w:trHeight w:val="300"/>
        </w:trPr>
        <w:tc>
          <w:tcPr>
            <w:tcW w:w="2136" w:type="dxa"/>
          </w:tcPr>
          <w:p w:rsidR="002D40FC" w:rsidRPr="00420B4D" w:rsidRDefault="002D40FC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2D40FC" w:rsidRDefault="005F4759" w:rsidP="00420B4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136" w:type="dxa"/>
          </w:tcPr>
          <w:p w:rsidR="002D40FC" w:rsidRPr="005F4759" w:rsidRDefault="005F4759" w:rsidP="005F475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137" w:type="dxa"/>
          </w:tcPr>
          <w:p w:rsidR="002D40FC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137" w:type="dxa"/>
          </w:tcPr>
          <w:p w:rsidR="002D40FC" w:rsidRPr="00E232CE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420B4D" w:rsidTr="005A71E3">
        <w:tc>
          <w:tcPr>
            <w:tcW w:w="10682" w:type="dxa"/>
            <w:gridSpan w:val="5"/>
          </w:tcPr>
          <w:p w:rsidR="00420B4D" w:rsidRPr="00BD59F8" w:rsidRDefault="00420B4D" w:rsidP="00BD59F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D59F8">
              <w:rPr>
                <w:rFonts w:ascii="Times New Roman" w:hAnsi="Times New Roman" w:cs="Times New Roman"/>
                <w:b/>
                <w:sz w:val="28"/>
                <w:szCs w:val="28"/>
              </w:rPr>
              <w:t>Часть 2</w:t>
            </w:r>
          </w:p>
        </w:tc>
      </w:tr>
      <w:tr w:rsidR="00420B4D" w:rsidTr="00D355E9">
        <w:tc>
          <w:tcPr>
            <w:tcW w:w="2136" w:type="dxa"/>
          </w:tcPr>
          <w:p w:rsidR="00420B4D" w:rsidRPr="00420B4D" w:rsidRDefault="00420B4D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420B4D" w:rsidRPr="00420B4D" w:rsidRDefault="005F4759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6</w:t>
            </w:r>
          </w:p>
        </w:tc>
        <w:tc>
          <w:tcPr>
            <w:tcW w:w="2136" w:type="dxa"/>
          </w:tcPr>
          <w:p w:rsidR="00420B4D" w:rsidRPr="005F4759" w:rsidRDefault="005F4759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2137" w:type="dxa"/>
          </w:tcPr>
          <w:p w:rsidR="00420B4D" w:rsidRPr="00E232CE" w:rsidRDefault="00E232CE" w:rsidP="00D355E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1</w:t>
            </w:r>
          </w:p>
        </w:tc>
        <w:tc>
          <w:tcPr>
            <w:tcW w:w="2137" w:type="dxa"/>
          </w:tcPr>
          <w:p w:rsidR="00420B4D" w:rsidRPr="00E232CE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</w:tr>
      <w:tr w:rsidR="00420B4D" w:rsidTr="00D355E9">
        <w:tc>
          <w:tcPr>
            <w:tcW w:w="2136" w:type="dxa"/>
          </w:tcPr>
          <w:p w:rsidR="00420B4D" w:rsidRPr="00420B4D" w:rsidRDefault="00420B4D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420B4D" w:rsidRDefault="00A7284F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44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136" w:type="dxa"/>
          </w:tcPr>
          <w:p w:rsidR="00420B4D" w:rsidRPr="007807AB" w:rsidRDefault="00A7284F" w:rsidP="00D355E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52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137" w:type="dxa"/>
          </w:tcPr>
          <w:p w:rsidR="00420B4D" w:rsidRPr="00E232CE" w:rsidRDefault="00A7284F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6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137" w:type="dxa"/>
          </w:tcPr>
          <w:p w:rsidR="00420B4D" w:rsidRPr="00BD59F8" w:rsidRDefault="00A7284F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5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p>
                </m:sSup>
              </m:oMath>
            </m:oMathPara>
          </w:p>
        </w:tc>
      </w:tr>
      <w:tr w:rsidR="00420B4D" w:rsidTr="00D355E9">
        <w:tc>
          <w:tcPr>
            <w:tcW w:w="2136" w:type="dxa"/>
          </w:tcPr>
          <w:p w:rsidR="00420B4D" w:rsidRPr="00420B4D" w:rsidRDefault="00420B4D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420B4D" w:rsidRDefault="00420B4D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 и 12</w:t>
            </w:r>
          </w:p>
        </w:tc>
        <w:tc>
          <w:tcPr>
            <w:tcW w:w="2136" w:type="dxa"/>
          </w:tcPr>
          <w:p w:rsidR="00420B4D" w:rsidRPr="00ED5078" w:rsidRDefault="00ED507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2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 10</w:t>
            </w:r>
          </w:p>
        </w:tc>
        <w:tc>
          <w:tcPr>
            <w:tcW w:w="2137" w:type="dxa"/>
          </w:tcPr>
          <w:p w:rsidR="00420B4D" w:rsidRPr="00ED5078" w:rsidRDefault="00ED507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2137" w:type="dxa"/>
          </w:tcPr>
          <w:p w:rsidR="00420B4D" w:rsidRPr="00BD59F8" w:rsidRDefault="00BD59F8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40 </w:t>
            </w:r>
          </w:p>
        </w:tc>
      </w:tr>
      <w:tr w:rsidR="002D40FC" w:rsidTr="00D355E9">
        <w:tc>
          <w:tcPr>
            <w:tcW w:w="2136" w:type="dxa"/>
          </w:tcPr>
          <w:p w:rsidR="002D40FC" w:rsidRPr="00420B4D" w:rsidRDefault="002D40FC" w:rsidP="00A76C71">
            <w:pPr>
              <w:pStyle w:val="a3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36" w:type="dxa"/>
          </w:tcPr>
          <w:p w:rsidR="002D40FC" w:rsidRPr="005F4759" w:rsidRDefault="005F4759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475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4</w:t>
            </w:r>
          </w:p>
        </w:tc>
        <w:tc>
          <w:tcPr>
            <w:tcW w:w="2136" w:type="dxa"/>
          </w:tcPr>
          <w:p w:rsidR="002D40FC" w:rsidRPr="005F4759" w:rsidRDefault="005F4759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 –6</w:t>
            </w:r>
          </w:p>
        </w:tc>
        <w:tc>
          <w:tcPr>
            <w:tcW w:w="2137" w:type="dxa"/>
          </w:tcPr>
          <w:p w:rsidR="002D40FC" w:rsidRPr="00E232CE" w:rsidRDefault="00E232CE" w:rsidP="00D355E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а =</w:t>
            </w:r>
            <w:r w:rsidRPr="00E232CE">
              <w:rPr>
                <w:rFonts w:ascii="Times New Roman" w:hAnsi="Times New Roman" w:cs="Times New Roman"/>
                <w:sz w:val="28"/>
                <w:szCs w:val="28"/>
              </w:rPr>
              <w:t xml:space="preserve"> 5</w:t>
            </w:r>
          </w:p>
        </w:tc>
        <w:tc>
          <w:tcPr>
            <w:tcW w:w="2137" w:type="dxa"/>
          </w:tcPr>
          <w:p w:rsidR="002D40FC" w:rsidRPr="00E232CE" w:rsidRDefault="00E232CE" w:rsidP="00D35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3</w:t>
            </w:r>
          </w:p>
        </w:tc>
      </w:tr>
    </w:tbl>
    <w:p w:rsidR="00D355E9" w:rsidRDefault="00D355E9" w:rsidP="00D355E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55E9" w:rsidRPr="00D355E9" w:rsidRDefault="00D355E9" w:rsidP="00D355E9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D355E9" w:rsidRPr="00D355E9" w:rsidSect="00D030A4">
      <w:footerReference w:type="default" r:id="rId1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7B86" w:rsidRDefault="006C7B86" w:rsidP="008851AD">
      <w:pPr>
        <w:spacing w:after="0" w:line="240" w:lineRule="auto"/>
      </w:pPr>
      <w:r>
        <w:separator/>
      </w:r>
    </w:p>
  </w:endnote>
  <w:endnote w:type="continuationSeparator" w:id="0">
    <w:p w:rsidR="006C7B86" w:rsidRDefault="006C7B86" w:rsidP="008851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137F" w:rsidRPr="008851AD" w:rsidRDefault="002E137F">
    <w:pPr>
      <w:pStyle w:val="ad"/>
      <w:rPr>
        <w:sz w:val="20"/>
        <w:szCs w:val="20"/>
      </w:rPr>
    </w:pPr>
    <w:r>
      <w:rPr>
        <w:sz w:val="20"/>
        <w:szCs w:val="20"/>
      </w:rPr>
      <w:t>Математика 7 класс. Используется с бланками ответов</w:t>
    </w:r>
  </w:p>
  <w:p w:rsidR="002E137F" w:rsidRDefault="002E137F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7B86" w:rsidRDefault="006C7B86" w:rsidP="008851AD">
      <w:pPr>
        <w:spacing w:after="0" w:line="240" w:lineRule="auto"/>
      </w:pPr>
      <w:r>
        <w:separator/>
      </w:r>
    </w:p>
  </w:footnote>
  <w:footnote w:type="continuationSeparator" w:id="0">
    <w:p w:rsidR="006C7B86" w:rsidRDefault="006C7B86" w:rsidP="008851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152AD"/>
    <w:multiLevelType w:val="hybridMultilevel"/>
    <w:tmpl w:val="31DAFE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3118B4"/>
    <w:multiLevelType w:val="hybridMultilevel"/>
    <w:tmpl w:val="D6DC54FE"/>
    <w:lvl w:ilvl="0" w:tplc="867A658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5211E3"/>
    <w:multiLevelType w:val="hybridMultilevel"/>
    <w:tmpl w:val="B72A6C8A"/>
    <w:lvl w:ilvl="0" w:tplc="BCD602B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9A2713"/>
    <w:multiLevelType w:val="hybridMultilevel"/>
    <w:tmpl w:val="DE4831A4"/>
    <w:lvl w:ilvl="0" w:tplc="FF46E320">
      <w:start w:val="1"/>
      <w:numFmt w:val="decimal"/>
      <w:lvlText w:val="%1)"/>
      <w:lvlJc w:val="left"/>
      <w:pPr>
        <w:ind w:left="1778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">
    <w:nsid w:val="09314E5A"/>
    <w:multiLevelType w:val="hybridMultilevel"/>
    <w:tmpl w:val="DD909EE0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367B66"/>
    <w:multiLevelType w:val="hybridMultilevel"/>
    <w:tmpl w:val="9912ABF2"/>
    <w:lvl w:ilvl="0" w:tplc="230AB9E8">
      <w:start w:val="1"/>
      <w:numFmt w:val="decimal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6">
    <w:nsid w:val="0EE940E4"/>
    <w:multiLevelType w:val="hybridMultilevel"/>
    <w:tmpl w:val="532631C4"/>
    <w:lvl w:ilvl="0" w:tplc="EE5030B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5B6F79"/>
    <w:multiLevelType w:val="hybridMultilevel"/>
    <w:tmpl w:val="156C14EE"/>
    <w:lvl w:ilvl="0" w:tplc="76B0D8B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0D1225"/>
    <w:multiLevelType w:val="hybridMultilevel"/>
    <w:tmpl w:val="4A96C162"/>
    <w:lvl w:ilvl="0" w:tplc="2774FF2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3710ED5"/>
    <w:multiLevelType w:val="hybridMultilevel"/>
    <w:tmpl w:val="42D6655E"/>
    <w:lvl w:ilvl="0" w:tplc="66C65A7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6F1545"/>
    <w:multiLevelType w:val="hybridMultilevel"/>
    <w:tmpl w:val="CB4E0326"/>
    <w:lvl w:ilvl="0" w:tplc="258A7FC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7A234B"/>
    <w:multiLevelType w:val="hybridMultilevel"/>
    <w:tmpl w:val="474223AE"/>
    <w:lvl w:ilvl="0" w:tplc="21DC6150">
      <w:start w:val="1"/>
      <w:numFmt w:val="decimal"/>
      <w:lvlText w:val="%1)"/>
      <w:lvlJc w:val="left"/>
      <w:pPr>
        <w:ind w:left="1080" w:hanging="360"/>
      </w:pPr>
      <w:rPr>
        <w:rFonts w:eastAsiaTheme="minorEastAsia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864653B"/>
    <w:multiLevelType w:val="hybridMultilevel"/>
    <w:tmpl w:val="B5167E7E"/>
    <w:lvl w:ilvl="0" w:tplc="AF48DB04">
      <w:start w:val="1"/>
      <w:numFmt w:val="decimal"/>
      <w:lvlText w:val="%1)"/>
      <w:lvlJc w:val="left"/>
      <w:pPr>
        <w:ind w:left="1778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3">
    <w:nsid w:val="1BDB6510"/>
    <w:multiLevelType w:val="hybridMultilevel"/>
    <w:tmpl w:val="AD369F58"/>
    <w:lvl w:ilvl="0" w:tplc="59AA32C6">
      <w:start w:val="1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350D72"/>
    <w:multiLevelType w:val="hybridMultilevel"/>
    <w:tmpl w:val="E8B037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4913E3"/>
    <w:multiLevelType w:val="hybridMultilevel"/>
    <w:tmpl w:val="E68AE042"/>
    <w:lvl w:ilvl="0" w:tplc="89725E56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482A71"/>
    <w:multiLevelType w:val="hybridMultilevel"/>
    <w:tmpl w:val="D0F048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45337DF"/>
    <w:multiLevelType w:val="hybridMultilevel"/>
    <w:tmpl w:val="336073F0"/>
    <w:lvl w:ilvl="0" w:tplc="C590DE6A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C77654"/>
    <w:multiLevelType w:val="hybridMultilevel"/>
    <w:tmpl w:val="89E6B3D8"/>
    <w:lvl w:ilvl="0" w:tplc="7E7CD34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7A7667C"/>
    <w:multiLevelType w:val="hybridMultilevel"/>
    <w:tmpl w:val="D82C8E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84F15FB"/>
    <w:multiLevelType w:val="hybridMultilevel"/>
    <w:tmpl w:val="C6F668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952E2E"/>
    <w:multiLevelType w:val="hybridMultilevel"/>
    <w:tmpl w:val="76528866"/>
    <w:lvl w:ilvl="0" w:tplc="29C83486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2">
    <w:nsid w:val="30AB44A0"/>
    <w:multiLevelType w:val="hybridMultilevel"/>
    <w:tmpl w:val="8112FBA4"/>
    <w:lvl w:ilvl="0" w:tplc="034E33FA">
      <w:start w:val="1"/>
      <w:numFmt w:val="decimal"/>
      <w:lvlText w:val="%1)"/>
      <w:lvlJc w:val="left"/>
      <w:pPr>
        <w:ind w:left="1778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3">
    <w:nsid w:val="31111747"/>
    <w:multiLevelType w:val="hybridMultilevel"/>
    <w:tmpl w:val="395001DA"/>
    <w:lvl w:ilvl="0" w:tplc="C43E002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32C56D96"/>
    <w:multiLevelType w:val="hybridMultilevel"/>
    <w:tmpl w:val="5EB84856"/>
    <w:lvl w:ilvl="0" w:tplc="36CED030">
      <w:start w:val="1"/>
      <w:numFmt w:val="decimal"/>
      <w:lvlText w:val="%1)"/>
      <w:lvlJc w:val="left"/>
      <w:pPr>
        <w:ind w:left="1778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5">
    <w:nsid w:val="39EE1A82"/>
    <w:multiLevelType w:val="hybridMultilevel"/>
    <w:tmpl w:val="661EE466"/>
    <w:lvl w:ilvl="0" w:tplc="89725E56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CE30268"/>
    <w:multiLevelType w:val="hybridMultilevel"/>
    <w:tmpl w:val="DF7C15D4"/>
    <w:lvl w:ilvl="0" w:tplc="2D708E1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FBB3791"/>
    <w:multiLevelType w:val="hybridMultilevel"/>
    <w:tmpl w:val="B29ED52E"/>
    <w:lvl w:ilvl="0" w:tplc="C24093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8F6EF2"/>
    <w:multiLevelType w:val="hybridMultilevel"/>
    <w:tmpl w:val="EE748E8E"/>
    <w:lvl w:ilvl="0" w:tplc="85AE02FA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1B3222E"/>
    <w:multiLevelType w:val="hybridMultilevel"/>
    <w:tmpl w:val="ECBEDC4E"/>
    <w:lvl w:ilvl="0" w:tplc="680E3AD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2B43BCF"/>
    <w:multiLevelType w:val="hybridMultilevel"/>
    <w:tmpl w:val="76C62A14"/>
    <w:lvl w:ilvl="0" w:tplc="E3AC03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CAF2547"/>
    <w:multiLevelType w:val="hybridMultilevel"/>
    <w:tmpl w:val="7A48A4A0"/>
    <w:lvl w:ilvl="0" w:tplc="25D263D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EC63B6A"/>
    <w:multiLevelType w:val="hybridMultilevel"/>
    <w:tmpl w:val="BA5E315C"/>
    <w:lvl w:ilvl="0" w:tplc="F2565992">
      <w:start w:val="1"/>
      <w:numFmt w:val="decimal"/>
      <w:lvlText w:val="%1)"/>
      <w:lvlJc w:val="left"/>
      <w:pPr>
        <w:ind w:left="1080" w:hanging="360"/>
      </w:pPr>
      <w:rPr>
        <w:rFonts w:eastAsiaTheme="minorEastAsia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03E2C2B"/>
    <w:multiLevelType w:val="hybridMultilevel"/>
    <w:tmpl w:val="8BC441CA"/>
    <w:lvl w:ilvl="0" w:tplc="041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54F779D"/>
    <w:multiLevelType w:val="hybridMultilevel"/>
    <w:tmpl w:val="47CE2980"/>
    <w:lvl w:ilvl="0" w:tplc="0388B7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63C155F"/>
    <w:multiLevelType w:val="hybridMultilevel"/>
    <w:tmpl w:val="8A602730"/>
    <w:lvl w:ilvl="0" w:tplc="89725E56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581E494E"/>
    <w:multiLevelType w:val="hybridMultilevel"/>
    <w:tmpl w:val="F84E59A8"/>
    <w:lvl w:ilvl="0" w:tplc="F1F2623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A507FDD"/>
    <w:multiLevelType w:val="hybridMultilevel"/>
    <w:tmpl w:val="C2D63DEC"/>
    <w:lvl w:ilvl="0" w:tplc="DDD6DB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5CCC3562"/>
    <w:multiLevelType w:val="hybridMultilevel"/>
    <w:tmpl w:val="7FD6C686"/>
    <w:lvl w:ilvl="0" w:tplc="8432E098">
      <w:start w:val="1"/>
      <w:numFmt w:val="decimal"/>
      <w:lvlText w:val="%1)"/>
      <w:lvlJc w:val="left"/>
      <w:pPr>
        <w:ind w:left="1778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E3B46EC"/>
    <w:multiLevelType w:val="hybridMultilevel"/>
    <w:tmpl w:val="E8965F4A"/>
    <w:lvl w:ilvl="0" w:tplc="031832D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3FC7421"/>
    <w:multiLevelType w:val="hybridMultilevel"/>
    <w:tmpl w:val="E9609204"/>
    <w:lvl w:ilvl="0" w:tplc="23305C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659414D"/>
    <w:multiLevelType w:val="hybridMultilevel"/>
    <w:tmpl w:val="5D945286"/>
    <w:lvl w:ilvl="0" w:tplc="073CDABE">
      <w:start w:val="1"/>
      <w:numFmt w:val="decimal"/>
      <w:lvlText w:val="%1)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2">
    <w:nsid w:val="69DF5204"/>
    <w:multiLevelType w:val="hybridMultilevel"/>
    <w:tmpl w:val="719E4F92"/>
    <w:lvl w:ilvl="0" w:tplc="D79622F0">
      <w:start w:val="3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E580761"/>
    <w:multiLevelType w:val="hybridMultilevel"/>
    <w:tmpl w:val="79C878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1FF1D5B"/>
    <w:multiLevelType w:val="hybridMultilevel"/>
    <w:tmpl w:val="6BDE8E32"/>
    <w:lvl w:ilvl="0" w:tplc="FDE002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8872496"/>
    <w:multiLevelType w:val="hybridMultilevel"/>
    <w:tmpl w:val="8898CD9A"/>
    <w:lvl w:ilvl="0" w:tplc="0C02F2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7A4F7B0F"/>
    <w:multiLevelType w:val="hybridMultilevel"/>
    <w:tmpl w:val="63D8E5D8"/>
    <w:lvl w:ilvl="0" w:tplc="81FE6C66">
      <w:start w:val="4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B3450E"/>
    <w:multiLevelType w:val="hybridMultilevel"/>
    <w:tmpl w:val="4E940CCA"/>
    <w:lvl w:ilvl="0" w:tplc="0C8229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1A0B9F"/>
    <w:multiLevelType w:val="hybridMultilevel"/>
    <w:tmpl w:val="BFA481EA"/>
    <w:lvl w:ilvl="0" w:tplc="2C341D9E">
      <w:start w:val="1"/>
      <w:numFmt w:val="decimal"/>
      <w:lvlText w:val="%1)"/>
      <w:lvlJc w:val="left"/>
      <w:pPr>
        <w:ind w:left="1778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9">
    <w:nsid w:val="7E875BF6"/>
    <w:multiLevelType w:val="hybridMultilevel"/>
    <w:tmpl w:val="C16009BA"/>
    <w:lvl w:ilvl="0" w:tplc="A3047512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43"/>
  </w:num>
  <w:num w:numId="3">
    <w:abstractNumId w:val="8"/>
  </w:num>
  <w:num w:numId="4">
    <w:abstractNumId w:val="23"/>
  </w:num>
  <w:num w:numId="5">
    <w:abstractNumId w:val="40"/>
  </w:num>
  <w:num w:numId="6">
    <w:abstractNumId w:val="45"/>
  </w:num>
  <w:num w:numId="7">
    <w:abstractNumId w:val="37"/>
  </w:num>
  <w:num w:numId="8">
    <w:abstractNumId w:val="24"/>
  </w:num>
  <w:num w:numId="9">
    <w:abstractNumId w:val="22"/>
  </w:num>
  <w:num w:numId="10">
    <w:abstractNumId w:val="48"/>
  </w:num>
  <w:num w:numId="11">
    <w:abstractNumId w:val="12"/>
  </w:num>
  <w:num w:numId="12">
    <w:abstractNumId w:val="35"/>
  </w:num>
  <w:num w:numId="13">
    <w:abstractNumId w:val="19"/>
  </w:num>
  <w:num w:numId="14">
    <w:abstractNumId w:val="25"/>
  </w:num>
  <w:num w:numId="15">
    <w:abstractNumId w:val="47"/>
  </w:num>
  <w:num w:numId="16">
    <w:abstractNumId w:val="20"/>
  </w:num>
  <w:num w:numId="17">
    <w:abstractNumId w:val="0"/>
  </w:num>
  <w:num w:numId="18">
    <w:abstractNumId w:val="4"/>
  </w:num>
  <w:num w:numId="19">
    <w:abstractNumId w:val="15"/>
  </w:num>
  <w:num w:numId="20">
    <w:abstractNumId w:val="21"/>
  </w:num>
  <w:num w:numId="21">
    <w:abstractNumId w:val="46"/>
  </w:num>
  <w:num w:numId="22">
    <w:abstractNumId w:val="44"/>
  </w:num>
  <w:num w:numId="23">
    <w:abstractNumId w:val="11"/>
  </w:num>
  <w:num w:numId="24">
    <w:abstractNumId w:val="39"/>
  </w:num>
  <w:num w:numId="25">
    <w:abstractNumId w:val="32"/>
  </w:num>
  <w:num w:numId="26">
    <w:abstractNumId w:val="34"/>
  </w:num>
  <w:num w:numId="27">
    <w:abstractNumId w:val="7"/>
  </w:num>
  <w:num w:numId="28">
    <w:abstractNumId w:val="41"/>
  </w:num>
  <w:num w:numId="29">
    <w:abstractNumId w:val="29"/>
  </w:num>
  <w:num w:numId="30">
    <w:abstractNumId w:val="49"/>
  </w:num>
  <w:num w:numId="31">
    <w:abstractNumId w:val="13"/>
  </w:num>
  <w:num w:numId="32">
    <w:abstractNumId w:val="28"/>
  </w:num>
  <w:num w:numId="33">
    <w:abstractNumId w:val="6"/>
  </w:num>
  <w:num w:numId="34">
    <w:abstractNumId w:val="17"/>
  </w:num>
  <w:num w:numId="35">
    <w:abstractNumId w:val="33"/>
  </w:num>
  <w:num w:numId="36">
    <w:abstractNumId w:val="1"/>
  </w:num>
  <w:num w:numId="37">
    <w:abstractNumId w:val="27"/>
  </w:num>
  <w:num w:numId="38">
    <w:abstractNumId w:val="9"/>
  </w:num>
  <w:num w:numId="39">
    <w:abstractNumId w:val="36"/>
  </w:num>
  <w:num w:numId="40">
    <w:abstractNumId w:val="14"/>
  </w:num>
  <w:num w:numId="41">
    <w:abstractNumId w:val="2"/>
  </w:num>
  <w:num w:numId="42">
    <w:abstractNumId w:val="18"/>
  </w:num>
  <w:num w:numId="43">
    <w:abstractNumId w:val="30"/>
  </w:num>
  <w:num w:numId="44">
    <w:abstractNumId w:val="16"/>
  </w:num>
  <w:num w:numId="45">
    <w:abstractNumId w:val="26"/>
  </w:num>
  <w:num w:numId="46">
    <w:abstractNumId w:val="3"/>
  </w:num>
  <w:num w:numId="47">
    <w:abstractNumId w:val="5"/>
  </w:num>
  <w:num w:numId="48">
    <w:abstractNumId w:val="31"/>
  </w:num>
  <w:num w:numId="49">
    <w:abstractNumId w:val="38"/>
  </w:num>
  <w:num w:numId="50">
    <w:abstractNumId w:val="42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030A4"/>
    <w:rsid w:val="00045176"/>
    <w:rsid w:val="0006420F"/>
    <w:rsid w:val="00096914"/>
    <w:rsid w:val="000C10F7"/>
    <w:rsid w:val="000C6787"/>
    <w:rsid w:val="000E4C6C"/>
    <w:rsid w:val="000E5E00"/>
    <w:rsid w:val="000E7A77"/>
    <w:rsid w:val="00100FAF"/>
    <w:rsid w:val="00115B63"/>
    <w:rsid w:val="00141642"/>
    <w:rsid w:val="001716CB"/>
    <w:rsid w:val="0018230E"/>
    <w:rsid w:val="001A2896"/>
    <w:rsid w:val="001C10C8"/>
    <w:rsid w:val="001E21E7"/>
    <w:rsid w:val="001E606D"/>
    <w:rsid w:val="001E6A3D"/>
    <w:rsid w:val="00216C23"/>
    <w:rsid w:val="00240A9F"/>
    <w:rsid w:val="00245077"/>
    <w:rsid w:val="00254A14"/>
    <w:rsid w:val="0028153B"/>
    <w:rsid w:val="0029573E"/>
    <w:rsid w:val="002D2202"/>
    <w:rsid w:val="002D40FC"/>
    <w:rsid w:val="002E137F"/>
    <w:rsid w:val="002F11A5"/>
    <w:rsid w:val="00305FC2"/>
    <w:rsid w:val="003116A0"/>
    <w:rsid w:val="00352890"/>
    <w:rsid w:val="003A709D"/>
    <w:rsid w:val="003C0AB0"/>
    <w:rsid w:val="003C1868"/>
    <w:rsid w:val="003C3F60"/>
    <w:rsid w:val="003C4E27"/>
    <w:rsid w:val="003F12AE"/>
    <w:rsid w:val="00406809"/>
    <w:rsid w:val="004136C9"/>
    <w:rsid w:val="00420B4D"/>
    <w:rsid w:val="0042488A"/>
    <w:rsid w:val="00432AF2"/>
    <w:rsid w:val="00461DBC"/>
    <w:rsid w:val="004628E9"/>
    <w:rsid w:val="00484EF7"/>
    <w:rsid w:val="00485609"/>
    <w:rsid w:val="004D2E83"/>
    <w:rsid w:val="004F01C7"/>
    <w:rsid w:val="004F78C2"/>
    <w:rsid w:val="004F7FCE"/>
    <w:rsid w:val="00513CE4"/>
    <w:rsid w:val="00514D3E"/>
    <w:rsid w:val="00525008"/>
    <w:rsid w:val="00530DD0"/>
    <w:rsid w:val="005451B9"/>
    <w:rsid w:val="005A71E3"/>
    <w:rsid w:val="005C6AB2"/>
    <w:rsid w:val="005F4717"/>
    <w:rsid w:val="005F4759"/>
    <w:rsid w:val="006070D1"/>
    <w:rsid w:val="006245C5"/>
    <w:rsid w:val="00647D69"/>
    <w:rsid w:val="0067116D"/>
    <w:rsid w:val="006721DC"/>
    <w:rsid w:val="0068312F"/>
    <w:rsid w:val="00690BCA"/>
    <w:rsid w:val="006A78D5"/>
    <w:rsid w:val="006B68B7"/>
    <w:rsid w:val="006C2D05"/>
    <w:rsid w:val="006C7B86"/>
    <w:rsid w:val="006D2762"/>
    <w:rsid w:val="006D286F"/>
    <w:rsid w:val="006F600E"/>
    <w:rsid w:val="007265F0"/>
    <w:rsid w:val="00741DCD"/>
    <w:rsid w:val="007426F0"/>
    <w:rsid w:val="00753EB1"/>
    <w:rsid w:val="007807AB"/>
    <w:rsid w:val="00796DA7"/>
    <w:rsid w:val="007972BB"/>
    <w:rsid w:val="007A11F2"/>
    <w:rsid w:val="007A2999"/>
    <w:rsid w:val="007C086B"/>
    <w:rsid w:val="007D3AB8"/>
    <w:rsid w:val="007F2116"/>
    <w:rsid w:val="00825310"/>
    <w:rsid w:val="00872854"/>
    <w:rsid w:val="00874D74"/>
    <w:rsid w:val="00874DC8"/>
    <w:rsid w:val="00876757"/>
    <w:rsid w:val="00880A53"/>
    <w:rsid w:val="008851AD"/>
    <w:rsid w:val="008A0D73"/>
    <w:rsid w:val="008A6389"/>
    <w:rsid w:val="008C2A08"/>
    <w:rsid w:val="008D7F29"/>
    <w:rsid w:val="008E3899"/>
    <w:rsid w:val="008F685E"/>
    <w:rsid w:val="009133E1"/>
    <w:rsid w:val="00915322"/>
    <w:rsid w:val="009370A9"/>
    <w:rsid w:val="00951E30"/>
    <w:rsid w:val="00963A9D"/>
    <w:rsid w:val="009A6AB0"/>
    <w:rsid w:val="009B408D"/>
    <w:rsid w:val="009C1FF4"/>
    <w:rsid w:val="009C365C"/>
    <w:rsid w:val="00A7284F"/>
    <w:rsid w:val="00A76C71"/>
    <w:rsid w:val="00A93CFF"/>
    <w:rsid w:val="00AB0D97"/>
    <w:rsid w:val="00AB40F6"/>
    <w:rsid w:val="00AD56E7"/>
    <w:rsid w:val="00B039AF"/>
    <w:rsid w:val="00B33C18"/>
    <w:rsid w:val="00B34503"/>
    <w:rsid w:val="00B46CD9"/>
    <w:rsid w:val="00B85F1E"/>
    <w:rsid w:val="00B932EB"/>
    <w:rsid w:val="00BA7B41"/>
    <w:rsid w:val="00BB1B84"/>
    <w:rsid w:val="00BD59F8"/>
    <w:rsid w:val="00C16D9E"/>
    <w:rsid w:val="00C54124"/>
    <w:rsid w:val="00C55FD4"/>
    <w:rsid w:val="00C65B4F"/>
    <w:rsid w:val="00C80100"/>
    <w:rsid w:val="00C92450"/>
    <w:rsid w:val="00CA0AB6"/>
    <w:rsid w:val="00CB107C"/>
    <w:rsid w:val="00CD326D"/>
    <w:rsid w:val="00CE750D"/>
    <w:rsid w:val="00CF1284"/>
    <w:rsid w:val="00CF6F17"/>
    <w:rsid w:val="00D030A4"/>
    <w:rsid w:val="00D061A9"/>
    <w:rsid w:val="00D15624"/>
    <w:rsid w:val="00D225CA"/>
    <w:rsid w:val="00D3413E"/>
    <w:rsid w:val="00D355E9"/>
    <w:rsid w:val="00D51B22"/>
    <w:rsid w:val="00D535B9"/>
    <w:rsid w:val="00D614D7"/>
    <w:rsid w:val="00D936E1"/>
    <w:rsid w:val="00D95B44"/>
    <w:rsid w:val="00DC2271"/>
    <w:rsid w:val="00DC66D6"/>
    <w:rsid w:val="00E053FC"/>
    <w:rsid w:val="00E057BE"/>
    <w:rsid w:val="00E10CF8"/>
    <w:rsid w:val="00E13E23"/>
    <w:rsid w:val="00E232CE"/>
    <w:rsid w:val="00E24F62"/>
    <w:rsid w:val="00E32036"/>
    <w:rsid w:val="00E422A3"/>
    <w:rsid w:val="00E556D2"/>
    <w:rsid w:val="00E60177"/>
    <w:rsid w:val="00E83DB6"/>
    <w:rsid w:val="00E868F6"/>
    <w:rsid w:val="00E943E7"/>
    <w:rsid w:val="00EA1A37"/>
    <w:rsid w:val="00EC1061"/>
    <w:rsid w:val="00ED5078"/>
    <w:rsid w:val="00F01F04"/>
    <w:rsid w:val="00F1656E"/>
    <w:rsid w:val="00F25DCF"/>
    <w:rsid w:val="00F44780"/>
    <w:rsid w:val="00F56698"/>
    <w:rsid w:val="00F77E3C"/>
    <w:rsid w:val="00F84E85"/>
    <w:rsid w:val="00F906EB"/>
    <w:rsid w:val="00FF52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>
      <o:colormenu v:ext="edit" fillcolor="none" strokecolor="none"/>
    </o:shapedefaults>
    <o:shapelayout v:ext="edit">
      <o:idmap v:ext="edit" data="1,9"/>
      <o:rules v:ext="edit">
        <o:r id="V:Rule17" type="connector" idref="#_x0000_s1601"/>
        <o:r id="V:Rule18" type="connector" idref="#_x0000_s1320"/>
        <o:r id="V:Rule19" type="connector" idref="#_x0000_s1931"/>
        <o:r id="V:Rule20" type="connector" idref="#_x0000_s1291"/>
        <o:r id="V:Rule21" type="connector" idref="#_x0000_s1545"/>
        <o:r id="V:Rule22" type="connector" idref="#_x0000_s1681"/>
        <o:r id="V:Rule23" type="connector" idref="#_x0000_s1845"/>
        <o:r id="V:Rule24" type="connector" idref="#_x0000_s1735"/>
        <o:r id="V:Rule25" type="connector" idref="#_x0000_s1461"/>
        <o:r id="V:Rule26" type="connector" idref="#_x0000_s1875"/>
        <o:r id="V:Rule27" type="connector" idref="#_x0000_s1235"/>
        <o:r id="V:Rule28" type="connector" idref="#_x0000_s1847"/>
        <o:r id="V:Rule29" type="connector" idref="#_x0000_s1375"/>
        <o:r id="V:Rule30" type="connector" idref="#_x0000_s1433"/>
        <o:r id="V:Rule31" type="connector" idref="#_x0000_s1707"/>
        <o:r id="V:Rule32" type="connector" idref="#_x0000_s1517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7"/>
        <o:entry new="9" old="0"/>
        <o:entry new="10" old="9"/>
        <o:entry new="11" old="0"/>
        <o:entry new="12" old="2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573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D2E8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E5E00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E5E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E5E00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D061A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uiPriority w:val="99"/>
    <w:rsid w:val="00D061A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59"/>
    <w:rsid w:val="00F906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ody Text"/>
    <w:basedOn w:val="a"/>
    <w:link w:val="ab"/>
    <w:rsid w:val="00B33C18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Знак"/>
    <w:basedOn w:val="a0"/>
    <w:link w:val="aa"/>
    <w:rsid w:val="00B33C1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lock Text"/>
    <w:basedOn w:val="a"/>
    <w:rsid w:val="00B33C18"/>
    <w:pPr>
      <w:tabs>
        <w:tab w:val="num" w:pos="426"/>
      </w:tabs>
      <w:spacing w:after="0" w:line="240" w:lineRule="auto"/>
      <w:ind w:left="284" w:right="-142" w:hanging="284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d">
    <w:name w:val="footer"/>
    <w:basedOn w:val="a"/>
    <w:link w:val="ae"/>
    <w:uiPriority w:val="99"/>
    <w:unhideWhenUsed/>
    <w:rsid w:val="008851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8851AD"/>
  </w:style>
  <w:style w:type="paragraph" w:styleId="af">
    <w:name w:val="Body Text Indent"/>
    <w:basedOn w:val="a"/>
    <w:link w:val="af0"/>
    <w:uiPriority w:val="99"/>
    <w:semiHidden/>
    <w:unhideWhenUsed/>
    <w:rsid w:val="002D40FC"/>
    <w:pPr>
      <w:spacing w:after="120"/>
      <w:ind w:left="283"/>
    </w:p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2D40F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8BABE0-ADD0-42FE-96D6-2C0F097F4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4</TotalTime>
  <Pages>1</Pages>
  <Words>2435</Words>
  <Characters>13880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Ф НОУ ВШПП-Институт</Company>
  <LinksUpToDate>false</LinksUpToDate>
  <CharactersWithSpaces>16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-70</dc:creator>
  <cp:lastModifiedBy>Людмила</cp:lastModifiedBy>
  <cp:revision>42</cp:revision>
  <cp:lastPrinted>2011-04-19T06:47:00Z</cp:lastPrinted>
  <dcterms:created xsi:type="dcterms:W3CDTF">2010-10-25T08:18:00Z</dcterms:created>
  <dcterms:modified xsi:type="dcterms:W3CDTF">2014-06-25T19:32:00Z</dcterms:modified>
</cp:coreProperties>
</file>